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:rsidR="00BC5F8C" w:rsidRPr="00583FE1" w:rsidRDefault="00BC5F8C" w:rsidP="00BC5F8C">
      <w:pPr>
        <w:autoSpaceDE w:val="0"/>
        <w:autoSpaceDN w:val="0"/>
        <w:adjustRightInd w:val="0"/>
        <w:jc w:val="center"/>
        <w:rPr>
          <w:rFonts w:ascii="Arial" w:hAnsi="Arial" w:cs="Arial"/>
          <w:b/>
          <w:bCs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CARNIVAL GAME </w:t>
      </w:r>
      <w:r w:rsidR="00D47670" w:rsidRPr="00583FE1">
        <w:rPr>
          <w:rFonts w:ascii="Arial" w:hAnsi="Arial" w:cs="Arial"/>
          <w:b/>
          <w:bCs/>
          <w:sz w:val="22"/>
          <w:szCs w:val="22"/>
        </w:rPr>
        <w:t>PROJECT</w:t>
      </w: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</w:p>
    <w:p w:rsidR="00BC5F8C" w:rsidRPr="00583FE1" w:rsidRDefault="00BC3664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>Objective</w:t>
      </w:r>
      <w:r w:rsidR="00BC5F8C" w:rsidRPr="00583FE1">
        <w:rPr>
          <w:rFonts w:ascii="Arial" w:hAnsi="Arial" w:cs="Arial"/>
          <w:b/>
          <w:bCs/>
          <w:sz w:val="22"/>
          <w:szCs w:val="22"/>
        </w:rPr>
        <w:t xml:space="preserve">: </w:t>
      </w:r>
      <w:r w:rsidR="007A208B" w:rsidRPr="00583FE1">
        <w:rPr>
          <w:rFonts w:ascii="Arial" w:hAnsi="Arial" w:cs="Arial"/>
          <w:sz w:val="22"/>
          <w:szCs w:val="22"/>
        </w:rPr>
        <w:t>Design a carnival game</w:t>
      </w:r>
      <w:r w:rsidR="00BC5F8C" w:rsidRPr="00583FE1">
        <w:rPr>
          <w:rFonts w:ascii="Arial" w:hAnsi="Arial" w:cs="Arial"/>
          <w:sz w:val="22"/>
          <w:szCs w:val="22"/>
        </w:rPr>
        <w:t>.</w:t>
      </w:r>
    </w:p>
    <w:p w:rsidR="00D47670" w:rsidRPr="00583FE1" w:rsidRDefault="00BC5F8C" w:rsidP="00BC3664">
      <w:pPr>
        <w:numPr>
          <w:ilvl w:val="0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Make </w:t>
      </w:r>
      <w:r w:rsidR="00D47670" w:rsidRPr="00583FE1">
        <w:rPr>
          <w:rFonts w:ascii="Arial" w:hAnsi="Arial" w:cs="Arial"/>
          <w:sz w:val="22"/>
          <w:szCs w:val="22"/>
        </w:rPr>
        <w:t xml:space="preserve">a </w:t>
      </w:r>
      <w:r w:rsidR="00D47670" w:rsidRPr="00583FE1">
        <w:rPr>
          <w:rFonts w:ascii="Arial" w:hAnsi="Arial" w:cs="Arial"/>
          <w:b/>
          <w:sz w:val="22"/>
          <w:szCs w:val="22"/>
        </w:rPr>
        <w:t>Working</w:t>
      </w:r>
      <w:r w:rsidR="00D47670" w:rsidRPr="00583FE1">
        <w:rPr>
          <w:rFonts w:ascii="Arial" w:hAnsi="Arial" w:cs="Arial"/>
          <w:sz w:val="22"/>
          <w:szCs w:val="22"/>
        </w:rPr>
        <w:t xml:space="preserve"> </w:t>
      </w:r>
      <w:r w:rsidRPr="00583FE1">
        <w:rPr>
          <w:rFonts w:ascii="Arial" w:hAnsi="Arial" w:cs="Arial"/>
          <w:sz w:val="22"/>
          <w:szCs w:val="22"/>
        </w:rPr>
        <w:t>game.</w:t>
      </w:r>
      <w:r w:rsidR="007A208B" w:rsidRPr="00583FE1">
        <w:rPr>
          <w:rFonts w:ascii="Arial" w:hAnsi="Arial" w:cs="Arial"/>
          <w:sz w:val="22"/>
          <w:szCs w:val="22"/>
        </w:rPr>
        <w:t xml:space="preserve">  I</w:t>
      </w:r>
      <w:r w:rsidR="00D47670" w:rsidRPr="00583FE1">
        <w:rPr>
          <w:rFonts w:ascii="Arial" w:hAnsi="Arial" w:cs="Arial"/>
          <w:sz w:val="22"/>
          <w:szCs w:val="22"/>
        </w:rPr>
        <w:t xml:space="preserve">t must be a working, playable game to collect data. </w:t>
      </w:r>
      <w:r w:rsidR="00BC3664" w:rsidRPr="00583FE1">
        <w:rPr>
          <w:rFonts w:ascii="Arial" w:hAnsi="Arial" w:cs="Arial"/>
          <w:sz w:val="22"/>
          <w:szCs w:val="22"/>
        </w:rPr>
        <w:t>It can be a scaled model but it must be playable.</w:t>
      </w:r>
    </w:p>
    <w:p w:rsidR="00BC5F8C" w:rsidRPr="00583FE1" w:rsidRDefault="007A208B" w:rsidP="00BC3664">
      <w:pPr>
        <w:numPr>
          <w:ilvl w:val="0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Collect </w:t>
      </w:r>
      <w:r w:rsidR="00D47670" w:rsidRPr="00583FE1">
        <w:rPr>
          <w:rFonts w:ascii="Arial" w:hAnsi="Arial" w:cs="Arial"/>
          <w:sz w:val="22"/>
          <w:szCs w:val="22"/>
        </w:rPr>
        <w:t xml:space="preserve">experimental data for your game on </w:t>
      </w:r>
      <w:r w:rsidR="00D47670" w:rsidRPr="00583FE1">
        <w:rPr>
          <w:rFonts w:ascii="Arial" w:hAnsi="Arial" w:cs="Arial"/>
          <w:b/>
          <w:sz w:val="22"/>
          <w:szCs w:val="22"/>
        </w:rPr>
        <w:t>Carnival Day</w:t>
      </w:r>
      <w:r w:rsidR="00115E68" w:rsidRPr="00583FE1">
        <w:rPr>
          <w:rFonts w:ascii="Arial" w:hAnsi="Arial" w:cs="Arial"/>
          <w:sz w:val="22"/>
          <w:szCs w:val="22"/>
        </w:rPr>
        <w:t xml:space="preserve">. You must have at least </w:t>
      </w:r>
      <w:r w:rsidR="00BC3664" w:rsidRPr="00583FE1">
        <w:rPr>
          <w:rFonts w:ascii="Arial" w:hAnsi="Arial" w:cs="Arial"/>
          <w:sz w:val="22"/>
          <w:szCs w:val="22"/>
        </w:rPr>
        <w:t>30</w:t>
      </w:r>
      <w:r w:rsidR="00D47670" w:rsidRPr="00583FE1">
        <w:rPr>
          <w:rFonts w:ascii="Arial" w:hAnsi="Arial" w:cs="Arial"/>
          <w:sz w:val="22"/>
          <w:szCs w:val="22"/>
        </w:rPr>
        <w:t xml:space="preserve"> plays recorded to calculate your experimental probabilities. </w:t>
      </w:r>
    </w:p>
    <w:p w:rsidR="00BC3664" w:rsidRPr="00583FE1" w:rsidRDefault="00BC3664" w:rsidP="00BC3664">
      <w:pPr>
        <w:numPr>
          <w:ilvl w:val="0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Complete the Probability Calculation Sheet</w:t>
      </w:r>
    </w:p>
    <w:p w:rsidR="00BC3664" w:rsidRPr="00583FE1" w:rsidRDefault="00D47670" w:rsidP="00BC3664">
      <w:pPr>
        <w:numPr>
          <w:ilvl w:val="0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Complete</w:t>
      </w:r>
      <w:r w:rsidR="00BC5F8C" w:rsidRPr="00583FE1">
        <w:rPr>
          <w:rFonts w:ascii="Arial" w:hAnsi="Arial" w:cs="Arial"/>
          <w:sz w:val="22"/>
          <w:szCs w:val="22"/>
        </w:rPr>
        <w:t xml:space="preserve"> a </w:t>
      </w:r>
      <w:r w:rsidR="00BC3664" w:rsidRPr="00583FE1">
        <w:rPr>
          <w:rFonts w:ascii="Arial" w:hAnsi="Arial" w:cs="Arial"/>
          <w:b/>
          <w:sz w:val="22"/>
          <w:szCs w:val="22"/>
          <w:u w:val="single"/>
        </w:rPr>
        <w:t>typed</w:t>
      </w:r>
      <w:r w:rsidR="00BC3664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 xml:space="preserve">report </w:t>
      </w:r>
      <w:r w:rsidR="00BC3664" w:rsidRPr="00583FE1">
        <w:rPr>
          <w:rFonts w:ascii="Arial" w:hAnsi="Arial" w:cs="Arial"/>
          <w:sz w:val="22"/>
          <w:szCs w:val="22"/>
        </w:rPr>
        <w:t>detailing the following</w:t>
      </w:r>
      <w:r w:rsidR="00752EAC">
        <w:rPr>
          <w:rFonts w:ascii="Arial" w:hAnsi="Arial" w:cs="Arial"/>
          <w:sz w:val="22"/>
          <w:szCs w:val="22"/>
        </w:rPr>
        <w:t xml:space="preserve"> </w:t>
      </w:r>
      <w:r w:rsidR="00752EAC" w:rsidRPr="00752EAC">
        <w:rPr>
          <w:rFonts w:ascii="Arial" w:hAnsi="Arial" w:cs="Arial"/>
          <w:b/>
          <w:sz w:val="22"/>
          <w:szCs w:val="22"/>
        </w:rPr>
        <w:t>(SEE RUBRIC)</w:t>
      </w:r>
      <w:r w:rsidR="00BC3664" w:rsidRPr="00752EAC">
        <w:rPr>
          <w:rFonts w:ascii="Arial" w:hAnsi="Arial" w:cs="Arial"/>
          <w:b/>
          <w:sz w:val="22"/>
          <w:szCs w:val="22"/>
        </w:rPr>
        <w:t>: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Rules of the Game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heoretical probability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Experimental probability of </w:t>
      </w:r>
      <w:r w:rsidR="00BD5167">
        <w:rPr>
          <w:rFonts w:ascii="Arial" w:hAnsi="Arial" w:cs="Arial"/>
          <w:sz w:val="22"/>
          <w:szCs w:val="22"/>
        </w:rPr>
        <w:t>winn</w:t>
      </w:r>
      <w:r w:rsidRPr="00583FE1">
        <w:rPr>
          <w:rFonts w:ascii="Arial" w:hAnsi="Arial" w:cs="Arial"/>
          <w:sz w:val="22"/>
          <w:szCs w:val="22"/>
        </w:rPr>
        <w:t>ing the game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Expected payoff for the player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Expected profit or loss</w:t>
      </w:r>
    </w:p>
    <w:p w:rsidR="00BC3664" w:rsidRPr="00583FE1" w:rsidRDefault="00BC3664" w:rsidP="00BC3664">
      <w:pPr>
        <w:numPr>
          <w:ilvl w:val="1"/>
          <w:numId w:val="1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Why your game should be selected to be a permanent addition to the carnival</w:t>
      </w:r>
    </w:p>
    <w:p w:rsidR="007817C9" w:rsidRPr="00583FE1" w:rsidRDefault="0024299B" w:rsidP="00BC3664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5" style="width:0;height:1.5pt" o:hralign="center" o:hrstd="t" o:hr="t" fillcolor="#a0a0a0" stroked="f"/>
        </w:pict>
      </w:r>
    </w:p>
    <w:p w:rsidR="00BC3664" w:rsidRPr="00583FE1" w:rsidRDefault="00BC3664" w:rsidP="00BC3664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Time Line:</w:t>
      </w:r>
    </w:p>
    <w:p w:rsidR="00BC3664" w:rsidRPr="00583FE1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Wednesday, Oct. 25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th</w:t>
      </w:r>
      <w:r w:rsidR="007817C9" w:rsidRPr="00583FE1">
        <w:rPr>
          <w:rFonts w:ascii="Arial" w:hAnsi="Arial" w:cs="Arial"/>
          <w:sz w:val="22"/>
          <w:szCs w:val="22"/>
        </w:rPr>
        <w:t xml:space="preserve"> </w:t>
      </w:r>
      <w:r w:rsidR="00BD5167">
        <w:rPr>
          <w:rFonts w:ascii="Arial" w:hAnsi="Arial" w:cs="Arial"/>
          <w:sz w:val="22"/>
          <w:szCs w:val="22"/>
        </w:rPr>
        <w:t xml:space="preserve">Project </w:t>
      </w:r>
      <w:r>
        <w:rPr>
          <w:rFonts w:ascii="Arial" w:hAnsi="Arial" w:cs="Arial"/>
          <w:sz w:val="22"/>
          <w:szCs w:val="22"/>
        </w:rPr>
        <w:t xml:space="preserve">is discussed in class </w:t>
      </w:r>
      <w:r w:rsidR="00BD5167">
        <w:rPr>
          <w:rFonts w:ascii="Arial" w:hAnsi="Arial" w:cs="Arial"/>
          <w:sz w:val="22"/>
          <w:szCs w:val="22"/>
        </w:rPr>
        <w:t xml:space="preserve">and Groups (of </w:t>
      </w:r>
      <w:r>
        <w:rPr>
          <w:rFonts w:ascii="Arial" w:hAnsi="Arial" w:cs="Arial"/>
          <w:sz w:val="22"/>
          <w:szCs w:val="22"/>
        </w:rPr>
        <w:t>2</w:t>
      </w:r>
      <w:r w:rsidR="00BD5167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are chosen.</w:t>
      </w:r>
    </w:p>
    <w:p w:rsidR="00BC3664" w:rsidRPr="00583FE1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Friday, Nov. 3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rd</w:t>
      </w:r>
      <w:r>
        <w:rPr>
          <w:rFonts w:ascii="Arial" w:hAnsi="Arial" w:cs="Arial"/>
          <w:b/>
          <w:sz w:val="22"/>
          <w:szCs w:val="22"/>
        </w:rPr>
        <w:t xml:space="preserve"> – Wednesday, Nov. 8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th</w:t>
      </w:r>
      <w:r>
        <w:rPr>
          <w:rFonts w:ascii="Arial" w:hAnsi="Arial" w:cs="Arial"/>
          <w:b/>
          <w:sz w:val="22"/>
          <w:szCs w:val="22"/>
        </w:rPr>
        <w:t xml:space="preserve"> - </w:t>
      </w:r>
      <w:r w:rsidR="00BC3664" w:rsidRPr="00583FE1">
        <w:rPr>
          <w:rFonts w:ascii="Arial" w:hAnsi="Arial" w:cs="Arial"/>
          <w:sz w:val="22"/>
          <w:szCs w:val="22"/>
        </w:rPr>
        <w:t>In class work day</w:t>
      </w:r>
      <w:r w:rsidR="00BD5167">
        <w:rPr>
          <w:rFonts w:ascii="Arial" w:hAnsi="Arial" w:cs="Arial"/>
          <w:sz w:val="22"/>
          <w:szCs w:val="22"/>
        </w:rPr>
        <w:t>s</w:t>
      </w:r>
    </w:p>
    <w:p w:rsidR="007817C9" w:rsidRPr="00583FE1" w:rsidRDefault="00BC3664" w:rsidP="00BC3664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his will be your only day</w:t>
      </w:r>
      <w:r w:rsidR="00D44A3A">
        <w:rPr>
          <w:rFonts w:ascii="Arial" w:hAnsi="Arial" w:cs="Arial"/>
          <w:sz w:val="22"/>
          <w:szCs w:val="22"/>
        </w:rPr>
        <w:t>s</w:t>
      </w:r>
      <w:r w:rsidRPr="00583FE1">
        <w:rPr>
          <w:rFonts w:ascii="Arial" w:hAnsi="Arial" w:cs="Arial"/>
          <w:sz w:val="22"/>
          <w:szCs w:val="22"/>
        </w:rPr>
        <w:t xml:space="preserve"> to</w:t>
      </w:r>
      <w:r w:rsidR="007817C9" w:rsidRPr="00583FE1">
        <w:rPr>
          <w:rFonts w:ascii="Arial" w:hAnsi="Arial" w:cs="Arial"/>
          <w:sz w:val="22"/>
          <w:szCs w:val="22"/>
        </w:rPr>
        <w:t xml:space="preserve"> work in class on this project</w:t>
      </w:r>
    </w:p>
    <w:p w:rsidR="00BC3664" w:rsidRPr="00583FE1" w:rsidRDefault="007817C9" w:rsidP="00BC3664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I</w:t>
      </w:r>
      <w:r w:rsidR="00BC3664" w:rsidRPr="00583FE1">
        <w:rPr>
          <w:rFonts w:ascii="Arial" w:hAnsi="Arial" w:cs="Arial"/>
          <w:sz w:val="22"/>
          <w:szCs w:val="22"/>
        </w:rPr>
        <w:t>t is expected that you will spend time outside of class working as well</w:t>
      </w:r>
    </w:p>
    <w:p w:rsidR="00721E9C" w:rsidRPr="00E53075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  <w:u w:val="single"/>
        </w:rPr>
      </w:pPr>
      <w:r w:rsidRPr="00E53075">
        <w:rPr>
          <w:rFonts w:ascii="Arial" w:hAnsi="Arial" w:cs="Arial"/>
          <w:b/>
          <w:sz w:val="22"/>
          <w:szCs w:val="22"/>
          <w:u w:val="single"/>
        </w:rPr>
        <w:t>Thursday, Nov. 9</w:t>
      </w:r>
      <w:r w:rsidRPr="00E53075">
        <w:rPr>
          <w:rFonts w:ascii="Arial" w:hAnsi="Arial" w:cs="Arial"/>
          <w:b/>
          <w:sz w:val="22"/>
          <w:szCs w:val="22"/>
          <w:u w:val="single"/>
          <w:vertAlign w:val="superscript"/>
        </w:rPr>
        <w:t>th</w:t>
      </w:r>
      <w:r w:rsidRPr="00E53075">
        <w:rPr>
          <w:rFonts w:ascii="Arial" w:hAnsi="Arial" w:cs="Arial"/>
          <w:b/>
          <w:sz w:val="22"/>
          <w:szCs w:val="22"/>
          <w:u w:val="single"/>
        </w:rPr>
        <w:t xml:space="preserve"> All Projects are DUE IN CLASS!! No Projects accepted Late!</w:t>
      </w:r>
    </w:p>
    <w:p w:rsidR="00BC3664" w:rsidRPr="00583FE1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Friday, Nov. 10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th</w:t>
      </w:r>
      <w:r>
        <w:rPr>
          <w:rFonts w:ascii="Arial" w:hAnsi="Arial" w:cs="Arial"/>
          <w:b/>
          <w:sz w:val="22"/>
          <w:szCs w:val="22"/>
        </w:rPr>
        <w:t xml:space="preserve"> </w:t>
      </w:r>
      <w:r w:rsidR="00BC3664" w:rsidRPr="00583FE1">
        <w:rPr>
          <w:rFonts w:ascii="Arial" w:hAnsi="Arial" w:cs="Arial"/>
          <w:sz w:val="22"/>
          <w:szCs w:val="22"/>
        </w:rPr>
        <w:t>Carnival Day during class</w:t>
      </w:r>
      <w:r w:rsidR="00D44A3A">
        <w:rPr>
          <w:rFonts w:ascii="Arial" w:hAnsi="Arial" w:cs="Arial"/>
          <w:sz w:val="22"/>
          <w:szCs w:val="22"/>
        </w:rPr>
        <w:t xml:space="preserve"> </w:t>
      </w:r>
    </w:p>
    <w:p w:rsidR="00BC3664" w:rsidRPr="00583FE1" w:rsidRDefault="00BC3664" w:rsidP="00BC3664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Experimental Probability </w:t>
      </w:r>
      <w:r w:rsidR="00721E9C">
        <w:rPr>
          <w:rFonts w:ascii="Arial" w:hAnsi="Arial" w:cs="Arial"/>
          <w:sz w:val="22"/>
          <w:szCs w:val="22"/>
        </w:rPr>
        <w:t xml:space="preserve">data </w:t>
      </w:r>
      <w:r w:rsidRPr="00583FE1">
        <w:rPr>
          <w:rFonts w:ascii="Arial" w:hAnsi="Arial" w:cs="Arial"/>
          <w:sz w:val="22"/>
          <w:szCs w:val="22"/>
        </w:rPr>
        <w:t>will be collected this day</w:t>
      </w:r>
      <w:r w:rsidR="00721E9C">
        <w:rPr>
          <w:rFonts w:ascii="Arial" w:hAnsi="Arial" w:cs="Arial"/>
          <w:sz w:val="22"/>
          <w:szCs w:val="22"/>
        </w:rPr>
        <w:t xml:space="preserve"> by your team</w:t>
      </w:r>
    </w:p>
    <w:p w:rsidR="007817C9" w:rsidRPr="00583FE1" w:rsidRDefault="007817C9" w:rsidP="00BC3664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You will take turns manning your game and going to play the other games</w:t>
      </w:r>
    </w:p>
    <w:p w:rsidR="00721E9C" w:rsidRPr="00721E9C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Monday, Nov. 13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th</w:t>
      </w:r>
      <w:r>
        <w:rPr>
          <w:rFonts w:ascii="Arial" w:hAnsi="Arial" w:cs="Arial"/>
          <w:b/>
          <w:sz w:val="22"/>
          <w:szCs w:val="22"/>
        </w:rPr>
        <w:t xml:space="preserve"> - </w:t>
      </w:r>
      <w:r>
        <w:rPr>
          <w:rFonts w:ascii="Arial" w:hAnsi="Arial" w:cs="Arial"/>
          <w:sz w:val="22"/>
          <w:szCs w:val="22"/>
        </w:rPr>
        <w:t xml:space="preserve">In class time to complete report </w:t>
      </w:r>
    </w:p>
    <w:p w:rsidR="00BC3664" w:rsidRPr="00583FE1" w:rsidRDefault="00721E9C" w:rsidP="00BC3664">
      <w:pPr>
        <w:numPr>
          <w:ilvl w:val="0"/>
          <w:numId w:val="16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Tuesday, Nov. 14</w:t>
      </w:r>
      <w:r w:rsidRPr="00721E9C">
        <w:rPr>
          <w:rFonts w:ascii="Arial" w:hAnsi="Arial" w:cs="Arial"/>
          <w:b/>
          <w:sz w:val="22"/>
          <w:szCs w:val="22"/>
          <w:vertAlign w:val="superscript"/>
        </w:rPr>
        <w:t>th</w:t>
      </w:r>
      <w:r w:rsidR="00BC3664" w:rsidRPr="00583FE1">
        <w:rPr>
          <w:rFonts w:ascii="Arial" w:hAnsi="Arial" w:cs="Arial"/>
          <w:sz w:val="22"/>
          <w:szCs w:val="22"/>
        </w:rPr>
        <w:t xml:space="preserve">- </w:t>
      </w:r>
      <w:r w:rsidR="007817C9" w:rsidRPr="00583FE1">
        <w:rPr>
          <w:rFonts w:ascii="Arial" w:hAnsi="Arial" w:cs="Arial"/>
          <w:sz w:val="22"/>
          <w:szCs w:val="22"/>
        </w:rPr>
        <w:t>Report is due</w:t>
      </w:r>
      <w:r>
        <w:rPr>
          <w:rFonts w:ascii="Arial" w:hAnsi="Arial" w:cs="Arial"/>
          <w:sz w:val="22"/>
          <w:szCs w:val="22"/>
        </w:rPr>
        <w:t xml:space="preserve">, not reports will be taken late. </w:t>
      </w:r>
    </w:p>
    <w:p w:rsidR="007817C9" w:rsidRPr="00583FE1" w:rsidRDefault="0024299B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6" style="width:0;height:1.5pt" o:hralign="center" o:hrstd="t" o:hr="t" fillcolor="#a0a0a0" stroked="f"/>
        </w:pict>
      </w:r>
    </w:p>
    <w:p w:rsidR="007817C9" w:rsidRPr="00583FE1" w:rsidRDefault="007817C9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Grading:</w:t>
      </w:r>
    </w:p>
    <w:p w:rsidR="007817C9" w:rsidRPr="00583FE1" w:rsidRDefault="007817C9" w:rsidP="007817C9">
      <w:pPr>
        <w:numPr>
          <w:ilvl w:val="0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The game will be a quiz grade.</w:t>
      </w:r>
      <w:r w:rsidRPr="00583FE1">
        <w:rPr>
          <w:rFonts w:ascii="Arial" w:hAnsi="Arial" w:cs="Arial"/>
          <w:sz w:val="22"/>
          <w:szCs w:val="22"/>
        </w:rPr>
        <w:t xml:space="preserve"> </w:t>
      </w:r>
    </w:p>
    <w:p w:rsidR="007817C9" w:rsidRPr="00583FE1" w:rsidRDefault="007817C9" w:rsidP="007817C9">
      <w:pPr>
        <w:numPr>
          <w:ilvl w:val="1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It will be graded on carnival day by your classmates</w:t>
      </w:r>
    </w:p>
    <w:p w:rsidR="007817C9" w:rsidRPr="00583FE1" w:rsidRDefault="00911A4C" w:rsidP="007817C9">
      <w:pPr>
        <w:numPr>
          <w:ilvl w:val="1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Point values will be assigned as follows: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tabs>
          <w:tab w:val="left" w:pos="1800"/>
          <w:tab w:val="left" w:pos="1890"/>
        </w:tabs>
        <w:autoSpaceDE w:val="0"/>
        <w:autoSpaceDN w:val="0"/>
        <w:adjustRightInd w:val="0"/>
        <w:ind w:left="3060" w:hanging="16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25 points</w:t>
      </w:r>
      <w:r w:rsidRPr="00583FE1">
        <w:rPr>
          <w:rFonts w:ascii="Arial" w:hAnsi="Arial" w:cs="Arial"/>
          <w:sz w:val="22"/>
          <w:szCs w:val="22"/>
        </w:rPr>
        <w:t xml:space="preserve"> - The game is really amazing.  Completely fun to play and evident that the group put a lot of work into creating it.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20 points</w:t>
      </w:r>
      <w:r w:rsidRPr="00583FE1">
        <w:rPr>
          <w:rFonts w:ascii="Arial" w:hAnsi="Arial" w:cs="Arial"/>
          <w:sz w:val="22"/>
          <w:szCs w:val="22"/>
        </w:rPr>
        <w:t xml:space="preserve"> - The game is well-made, easy to play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tabs>
          <w:tab w:val="left" w:pos="1800"/>
        </w:tabs>
        <w:autoSpaceDE w:val="0"/>
        <w:autoSpaceDN w:val="0"/>
        <w:adjustRightInd w:val="0"/>
        <w:ind w:left="3060" w:hanging="16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5 points</w:t>
      </w:r>
      <w:r w:rsidRPr="00583FE1">
        <w:rPr>
          <w:rFonts w:ascii="Arial" w:hAnsi="Arial" w:cs="Arial"/>
          <w:bCs/>
          <w:sz w:val="22"/>
          <w:szCs w:val="22"/>
        </w:rPr>
        <w:t xml:space="preserve"> -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Pr="00583FE1">
        <w:rPr>
          <w:rFonts w:ascii="Arial" w:hAnsi="Arial" w:cs="Arial"/>
          <w:sz w:val="22"/>
          <w:szCs w:val="22"/>
        </w:rPr>
        <w:t>The game is present and playable, but problems of design or construction are evident.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 points</w:t>
      </w:r>
      <w:r w:rsidRPr="00583FE1">
        <w:rPr>
          <w:rFonts w:ascii="Arial" w:hAnsi="Arial" w:cs="Arial"/>
          <w:sz w:val="22"/>
          <w:szCs w:val="22"/>
        </w:rPr>
        <w:t xml:space="preserve"> - The game is present but is difficult to play and poorly made.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Pr="00583FE1">
        <w:rPr>
          <w:rFonts w:ascii="Arial" w:hAnsi="Arial" w:cs="Arial"/>
          <w:b/>
          <w:sz w:val="22"/>
          <w:szCs w:val="22"/>
        </w:rPr>
        <w:t>5 points</w:t>
      </w:r>
      <w:r w:rsidRPr="00583FE1">
        <w:rPr>
          <w:rFonts w:ascii="Arial" w:hAnsi="Arial" w:cs="Arial"/>
          <w:sz w:val="22"/>
          <w:szCs w:val="22"/>
        </w:rPr>
        <w:t xml:space="preserve"> - The game is present, but it is not playable</w:t>
      </w:r>
    </w:p>
    <w:p w:rsidR="00911A4C" w:rsidRPr="00583FE1" w:rsidRDefault="00911A4C" w:rsidP="00911A4C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Pr="00583FE1">
        <w:rPr>
          <w:rFonts w:ascii="Arial" w:hAnsi="Arial" w:cs="Arial"/>
          <w:bCs/>
          <w:sz w:val="22"/>
          <w:szCs w:val="22"/>
        </w:rPr>
        <w:t xml:space="preserve">- </w:t>
      </w:r>
      <w:r w:rsidRPr="00583FE1">
        <w:rPr>
          <w:rFonts w:ascii="Arial" w:hAnsi="Arial" w:cs="Arial"/>
          <w:sz w:val="22"/>
          <w:szCs w:val="22"/>
        </w:rPr>
        <w:t>The game is not included.</w:t>
      </w:r>
    </w:p>
    <w:p w:rsidR="007817C9" w:rsidRPr="00583FE1" w:rsidRDefault="007817C9" w:rsidP="007817C9">
      <w:pPr>
        <w:numPr>
          <w:ilvl w:val="1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he scores you receive will be averaged and every member of your group will receive this quiz grade.</w:t>
      </w:r>
    </w:p>
    <w:p w:rsidR="007817C9" w:rsidRPr="00583FE1" w:rsidRDefault="007817C9" w:rsidP="007817C9">
      <w:pPr>
        <w:numPr>
          <w:ilvl w:val="0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The report and calculations will be a test grade.</w:t>
      </w:r>
    </w:p>
    <w:p w:rsidR="007817C9" w:rsidRPr="00583FE1" w:rsidRDefault="007817C9" w:rsidP="007817C9">
      <w:pPr>
        <w:numPr>
          <w:ilvl w:val="1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Each individual must turn in a report.</w:t>
      </w:r>
    </w:p>
    <w:p w:rsidR="007817C9" w:rsidRPr="00583FE1" w:rsidRDefault="007817C9" w:rsidP="007817C9">
      <w:pPr>
        <w:numPr>
          <w:ilvl w:val="1"/>
          <w:numId w:val="17"/>
        </w:num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Rubric is attached.</w:t>
      </w:r>
    </w:p>
    <w:p w:rsidR="007817C9" w:rsidRPr="00583FE1" w:rsidRDefault="0024299B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7" style="width:0;height:1.5pt" o:hralign="center" o:hrstd="t" o:hr="t" fillcolor="#a0a0a0" stroked="f"/>
        </w:pict>
      </w:r>
    </w:p>
    <w:p w:rsidR="007817C9" w:rsidRPr="00583FE1" w:rsidRDefault="007817C9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7817C9" w:rsidRPr="00583FE1" w:rsidRDefault="007817C9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583FE1" w:rsidRDefault="00583FE1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1D7DCA" w:rsidRPr="00583FE1" w:rsidRDefault="001D7DCA" w:rsidP="001D7DCA">
      <w:pPr>
        <w:spacing w:line="219" w:lineRule="atLeast"/>
        <w:rPr>
          <w:rFonts w:ascii="Arial" w:hAnsi="Arial" w:cs="Arial"/>
          <w:b/>
          <w:bCs/>
          <w:color w:val="000000"/>
          <w:sz w:val="22"/>
          <w:szCs w:val="22"/>
          <w:u w:val="single"/>
        </w:rPr>
      </w:pPr>
      <w:r>
        <w:rPr>
          <w:rFonts w:ascii="Arial" w:hAnsi="Arial" w:cs="Arial"/>
          <w:b/>
          <w:bCs/>
          <w:color w:val="000000"/>
          <w:sz w:val="22"/>
          <w:szCs w:val="22"/>
          <w:u w:val="single"/>
        </w:rPr>
        <w:t>Notes &amp; Definitions</w:t>
      </w:r>
      <w:r w:rsidRPr="00583FE1">
        <w:rPr>
          <w:rFonts w:ascii="Arial" w:hAnsi="Arial" w:cs="Arial"/>
          <w:b/>
          <w:bCs/>
          <w:color w:val="000000"/>
          <w:sz w:val="22"/>
          <w:szCs w:val="22"/>
          <w:u w:val="single"/>
        </w:rPr>
        <w:t>:</w:t>
      </w:r>
    </w:p>
    <w:p w:rsidR="001D7DCA" w:rsidRDefault="001D7DCA" w:rsidP="001D7DCA">
      <w:pPr>
        <w:spacing w:before="64" w:after="64" w:line="231" w:lineRule="atLeast"/>
        <w:rPr>
          <w:rFonts w:ascii="Arial" w:hAnsi="Arial" w:cs="Arial"/>
          <w:b/>
          <w:bCs/>
          <w:color w:val="000000"/>
          <w:sz w:val="22"/>
          <w:szCs w:val="22"/>
          <w:u w:val="single"/>
        </w:rPr>
      </w:pPr>
    </w:p>
    <w:p w:rsidR="001D7DCA" w:rsidRPr="00583FE1" w:rsidRDefault="001D7DCA" w:rsidP="001D7DCA">
      <w:pPr>
        <w:spacing w:before="64" w:after="64" w:line="231" w:lineRule="atLeast"/>
        <w:rPr>
          <w:rFonts w:ascii="Arial" w:hAnsi="Arial" w:cs="Arial"/>
          <w:color w:val="000000"/>
          <w:sz w:val="22"/>
          <w:szCs w:val="22"/>
          <w:u w:val="single"/>
        </w:rPr>
      </w:pPr>
      <w:r w:rsidRPr="00583FE1">
        <w:rPr>
          <w:rFonts w:ascii="Arial" w:hAnsi="Arial" w:cs="Arial"/>
          <w:b/>
          <w:bCs/>
          <w:color w:val="000000"/>
          <w:sz w:val="22"/>
          <w:szCs w:val="22"/>
          <w:u w:val="single"/>
        </w:rPr>
        <w:t>Definition of Theoretical Probability</w:t>
      </w:r>
      <w:r w:rsidRPr="00583FE1">
        <w:rPr>
          <w:rFonts w:ascii="Arial" w:hAnsi="Arial" w:cs="Arial"/>
          <w:color w:val="000000"/>
          <w:sz w:val="22"/>
          <w:szCs w:val="22"/>
          <w:u w:val="single"/>
        </w:rPr>
        <w:t xml:space="preserve"> </w:t>
      </w:r>
    </w:p>
    <w:p w:rsidR="001D7DCA" w:rsidRPr="00583FE1" w:rsidRDefault="001D7DCA" w:rsidP="001D7DCA">
      <w:pPr>
        <w:spacing w:after="64" w:line="231" w:lineRule="atLeast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Probability is a likelihood that an event will happen.</w:t>
      </w:r>
    </w:p>
    <w:p w:rsidR="001D7DCA" w:rsidRDefault="001D7DCA" w:rsidP="001D7DCA">
      <w:pPr>
        <w:spacing w:before="64" w:after="64" w:line="231" w:lineRule="atLeast"/>
        <w:ind w:right="-27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</w:t>
      </w:r>
      <w:r w:rsidRPr="00583FE1">
        <w:rPr>
          <w:rFonts w:ascii="Arial" w:hAnsi="Arial" w:cs="Arial"/>
          <w:sz w:val="22"/>
          <w:szCs w:val="22"/>
        </w:rPr>
        <w:t xml:space="preserve">ind the theoretical probability </w:t>
      </w:r>
      <w:r>
        <w:rPr>
          <w:rFonts w:ascii="Arial" w:hAnsi="Arial" w:cs="Arial"/>
          <w:sz w:val="22"/>
          <w:szCs w:val="22"/>
        </w:rPr>
        <w:t xml:space="preserve">of an event using the ratio: </w:t>
      </w:r>
      <w:r w:rsidRPr="00DC5785">
        <w:rPr>
          <w:rFonts w:ascii="Arial" w:hAnsi="Arial" w:cs="Arial"/>
          <w:position w:val="-26"/>
          <w:sz w:val="22"/>
          <w:szCs w:val="22"/>
        </w:rPr>
        <w:object w:dxaOrig="4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6.2pt;height:30.75pt" o:ole="">
            <v:imagedata r:id="rId5" o:title=""/>
          </v:shape>
          <o:OLEObject Type="Embed" ProgID="Equation.DSMT4" ShapeID="_x0000_i1028" DrawAspect="Content" ObjectID="_1570427777" r:id="rId6"/>
        </w:object>
      </w:r>
    </w:p>
    <w:p w:rsidR="001D7DCA" w:rsidRPr="00583FE1" w:rsidRDefault="001D7DCA" w:rsidP="001D7DCA">
      <w:pPr>
        <w:spacing w:before="64" w:after="64" w:line="231" w:lineRule="atLeast"/>
        <w:ind w:left="720" w:right="-270"/>
        <w:rPr>
          <w:rFonts w:ascii="Arial" w:hAnsi="Arial" w:cs="Arial"/>
          <w:b/>
          <w:sz w:val="22"/>
          <w:szCs w:val="22"/>
          <w:u w:val="single"/>
        </w:rPr>
      </w:pPr>
      <w:r w:rsidRPr="00583FE1">
        <w:rPr>
          <w:rFonts w:ascii="Arial" w:hAnsi="Arial" w:cs="Arial"/>
          <w:b/>
          <w:bCs/>
          <w:sz w:val="22"/>
          <w:szCs w:val="22"/>
          <w:u w:val="single"/>
        </w:rPr>
        <w:t>Example of Theoretical Probability</w:t>
      </w:r>
    </w:p>
    <w:p w:rsidR="001D7DCA" w:rsidRDefault="001D7DCA" w:rsidP="001D7DCA">
      <w:pPr>
        <w:spacing w:before="64" w:after="64"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>Find the probability of getting a sum of 7 when you roll two dice.</w:t>
      </w:r>
    </w:p>
    <w:p w:rsidR="001D7DCA" w:rsidRPr="00583FE1" w:rsidRDefault="001D7DCA" w:rsidP="001D7DCA">
      <w:pPr>
        <w:spacing w:before="64" w:after="64"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wo dice are being rolled. The possible outcomes are as follows:</w:t>
      </w:r>
    </w:p>
    <w:p w:rsidR="001D7DCA" w:rsidRPr="00583FE1" w:rsidRDefault="001D7DCA" w:rsidP="001D7DCA">
      <w:pPr>
        <w:spacing w:before="64" w:after="64" w:line="231" w:lineRule="atLeast"/>
        <w:ind w:left="144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Let’s use the representation (a, b) for the outcomes where </w:t>
      </w:r>
      <w:r w:rsidRPr="00583FE1">
        <w:rPr>
          <w:rFonts w:ascii="Arial" w:hAnsi="Arial" w:cs="Arial"/>
          <w:b/>
          <w:bCs/>
          <w:sz w:val="22"/>
          <w:szCs w:val="22"/>
        </w:rPr>
        <w:t>a = number on dice 1</w:t>
      </w:r>
      <w:r w:rsidRPr="00583FE1">
        <w:rPr>
          <w:rFonts w:ascii="Arial" w:hAnsi="Arial" w:cs="Arial"/>
          <w:sz w:val="22"/>
          <w:szCs w:val="22"/>
        </w:rPr>
        <w:t xml:space="preserve"> and </w:t>
      </w:r>
      <w:r w:rsidRPr="00583FE1">
        <w:rPr>
          <w:rFonts w:ascii="Arial" w:hAnsi="Arial" w:cs="Arial"/>
          <w:b/>
          <w:bCs/>
          <w:sz w:val="22"/>
          <w:szCs w:val="22"/>
        </w:rPr>
        <w:t>b = number on dice 2</w:t>
      </w:r>
      <w:r w:rsidRPr="00583FE1">
        <w:rPr>
          <w:rFonts w:ascii="Arial" w:hAnsi="Arial" w:cs="Arial"/>
          <w:sz w:val="22"/>
          <w:szCs w:val="22"/>
        </w:rPr>
        <w:t>.</w:t>
      </w:r>
    </w:p>
    <w:p w:rsidR="001D7DCA" w:rsidRPr="00DC5785" w:rsidRDefault="001D7DCA" w:rsidP="001D7DCA">
      <w:pPr>
        <w:spacing w:before="64" w:after="64" w:line="231" w:lineRule="atLeast"/>
        <w:ind w:left="2160"/>
        <w:rPr>
          <w:rFonts w:ascii="Arial" w:hAnsi="Arial" w:cs="Arial"/>
          <w:sz w:val="20"/>
          <w:szCs w:val="20"/>
        </w:rPr>
      </w:pPr>
      <w:r w:rsidRPr="00DC5785">
        <w:rPr>
          <w:rFonts w:ascii="Arial" w:hAnsi="Arial" w:cs="Arial"/>
          <w:sz w:val="20"/>
          <w:szCs w:val="20"/>
        </w:rPr>
        <w:t>(1, 1), (1, 2), (1, 3), (1, 4), (1, 5), (1, 6),</w:t>
      </w:r>
      <w:r w:rsidRPr="00DC5785">
        <w:rPr>
          <w:rFonts w:ascii="Arial" w:hAnsi="Arial" w:cs="Arial"/>
          <w:sz w:val="20"/>
          <w:szCs w:val="20"/>
        </w:rPr>
        <w:br/>
        <w:t>(2, 1), (2, 2), (2, 3), (2, 4), (2, 5), (2, 6),</w:t>
      </w:r>
      <w:r w:rsidRPr="00DC5785">
        <w:rPr>
          <w:rFonts w:ascii="Arial" w:hAnsi="Arial" w:cs="Arial"/>
          <w:sz w:val="20"/>
          <w:szCs w:val="20"/>
        </w:rPr>
        <w:br/>
        <w:t>(3, 1), (3, 2), (3, 3), (3, 4), (3, 5), (3, 6),</w:t>
      </w:r>
      <w:r w:rsidRPr="00DC5785">
        <w:rPr>
          <w:rFonts w:ascii="Arial" w:hAnsi="Arial" w:cs="Arial"/>
          <w:sz w:val="20"/>
          <w:szCs w:val="20"/>
        </w:rPr>
        <w:br/>
        <w:t>(4, 1), (4, 2), (4, 3), (4, 4), (4, 5), (4, 6),</w:t>
      </w:r>
      <w:r w:rsidRPr="00DC5785">
        <w:rPr>
          <w:rFonts w:ascii="Arial" w:hAnsi="Arial" w:cs="Arial"/>
          <w:sz w:val="20"/>
          <w:szCs w:val="20"/>
        </w:rPr>
        <w:br/>
        <w:t>(5, 1), (5, 2), (5, 3), (5, 4), (5, 5), (5, 6),</w:t>
      </w:r>
      <w:r w:rsidRPr="00DC5785">
        <w:rPr>
          <w:rFonts w:ascii="Arial" w:hAnsi="Arial" w:cs="Arial"/>
          <w:sz w:val="20"/>
          <w:szCs w:val="20"/>
        </w:rPr>
        <w:br/>
        <w:t>(6, 1), (6, 2), (6, 3), (6, 4), (6, 5), (6, 6)</w:t>
      </w:r>
    </w:p>
    <w:p w:rsidR="001D7DCA" w:rsidRPr="00583FE1" w:rsidRDefault="001D7DCA" w:rsidP="001D7DCA">
      <w:pPr>
        <w:spacing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here are 36 possible outcomes in all.</w:t>
      </w:r>
    </w:p>
    <w:p w:rsidR="001D7DCA" w:rsidRPr="00583FE1" w:rsidRDefault="001D7DCA" w:rsidP="001D7DCA">
      <w:pPr>
        <w:spacing w:before="64" w:after="64"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>The question is when you roll two dice, what are the chances of getting a sum of 7?</w:t>
      </w:r>
    </w:p>
    <w:p w:rsidR="001D7DCA" w:rsidRPr="00583FE1" w:rsidRDefault="001D7DCA" w:rsidP="001D7DCA">
      <w:pPr>
        <w:spacing w:before="64" w:after="64"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From the list above identify the pairs with outcomes that add up to 7.</w:t>
      </w:r>
    </w:p>
    <w:p w:rsidR="001D7DCA" w:rsidRPr="00583FE1" w:rsidRDefault="001D7DCA" w:rsidP="001D7DCA">
      <w:pPr>
        <w:spacing w:before="64" w:after="64" w:line="231" w:lineRule="atLeast"/>
        <w:ind w:left="720" w:firstLine="72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Let’s highlight them this way:</w:t>
      </w:r>
    </w:p>
    <w:p w:rsidR="001D7DCA" w:rsidRPr="00DC5785" w:rsidRDefault="001D7DCA" w:rsidP="001D7DCA">
      <w:pPr>
        <w:spacing w:before="64" w:after="64" w:line="231" w:lineRule="atLeast"/>
        <w:ind w:left="2160"/>
        <w:rPr>
          <w:rFonts w:ascii="Arial" w:hAnsi="Arial" w:cs="Arial"/>
          <w:sz w:val="20"/>
          <w:szCs w:val="20"/>
        </w:rPr>
      </w:pPr>
      <w:r w:rsidRPr="00DC5785">
        <w:rPr>
          <w:rFonts w:ascii="Arial" w:hAnsi="Arial" w:cs="Arial"/>
          <w:sz w:val="20"/>
          <w:szCs w:val="20"/>
        </w:rPr>
        <w:t xml:space="preserve">(1, 1), (1, 2), (1, 3), (1, 4), (1, 5), </w:t>
      </w:r>
      <w:r w:rsidRPr="00DC5785">
        <w:rPr>
          <w:rFonts w:ascii="Arial" w:hAnsi="Arial" w:cs="Arial"/>
          <w:b/>
          <w:bCs/>
          <w:sz w:val="20"/>
          <w:szCs w:val="20"/>
        </w:rPr>
        <w:t>(1, 6),</w:t>
      </w:r>
      <w:r w:rsidRPr="00DC5785">
        <w:rPr>
          <w:rFonts w:ascii="Arial" w:hAnsi="Arial" w:cs="Arial"/>
          <w:sz w:val="20"/>
          <w:szCs w:val="20"/>
        </w:rPr>
        <w:br/>
        <w:t xml:space="preserve">(2, 1), (2, 2), (2, 3), (2, 4), </w:t>
      </w:r>
      <w:r w:rsidRPr="00DC5785">
        <w:rPr>
          <w:rFonts w:ascii="Arial" w:hAnsi="Arial" w:cs="Arial"/>
          <w:b/>
          <w:bCs/>
          <w:sz w:val="20"/>
          <w:szCs w:val="20"/>
        </w:rPr>
        <w:t>(2, 5),</w:t>
      </w:r>
      <w:r w:rsidRPr="00DC5785">
        <w:rPr>
          <w:rFonts w:ascii="Arial" w:hAnsi="Arial" w:cs="Arial"/>
          <w:sz w:val="20"/>
          <w:szCs w:val="20"/>
        </w:rPr>
        <w:t xml:space="preserve"> (2, 6),</w:t>
      </w:r>
      <w:r w:rsidRPr="00DC5785">
        <w:rPr>
          <w:rFonts w:ascii="Arial" w:hAnsi="Arial" w:cs="Arial"/>
          <w:sz w:val="20"/>
          <w:szCs w:val="20"/>
        </w:rPr>
        <w:br/>
        <w:t xml:space="preserve">(3, 1), (3, 2), (3, 3), </w:t>
      </w:r>
      <w:r w:rsidRPr="00DC5785">
        <w:rPr>
          <w:rFonts w:ascii="Arial" w:hAnsi="Arial" w:cs="Arial"/>
          <w:b/>
          <w:bCs/>
          <w:sz w:val="20"/>
          <w:szCs w:val="20"/>
        </w:rPr>
        <w:t>(3, 4),</w:t>
      </w:r>
      <w:r w:rsidRPr="00DC5785">
        <w:rPr>
          <w:rFonts w:ascii="Arial" w:hAnsi="Arial" w:cs="Arial"/>
          <w:sz w:val="20"/>
          <w:szCs w:val="20"/>
        </w:rPr>
        <w:t xml:space="preserve"> (3, 5), (3, 6),</w:t>
      </w:r>
      <w:r w:rsidRPr="00DC5785">
        <w:rPr>
          <w:rFonts w:ascii="Arial" w:hAnsi="Arial" w:cs="Arial"/>
          <w:sz w:val="20"/>
          <w:szCs w:val="20"/>
        </w:rPr>
        <w:br/>
        <w:t xml:space="preserve">(4, 1), (4, 2), </w:t>
      </w:r>
      <w:r w:rsidRPr="00DC5785">
        <w:rPr>
          <w:rFonts w:ascii="Arial" w:hAnsi="Arial" w:cs="Arial"/>
          <w:b/>
          <w:bCs/>
          <w:sz w:val="20"/>
          <w:szCs w:val="20"/>
        </w:rPr>
        <w:t>(4, 3)</w:t>
      </w:r>
      <w:r w:rsidRPr="00DC5785">
        <w:rPr>
          <w:rFonts w:ascii="Arial" w:hAnsi="Arial" w:cs="Arial"/>
          <w:sz w:val="20"/>
          <w:szCs w:val="20"/>
        </w:rPr>
        <w:t>, (4, 4), (4, 5), (4, 6),</w:t>
      </w:r>
      <w:r w:rsidRPr="00DC5785">
        <w:rPr>
          <w:rFonts w:ascii="Arial" w:hAnsi="Arial" w:cs="Arial"/>
          <w:sz w:val="20"/>
          <w:szCs w:val="20"/>
        </w:rPr>
        <w:br/>
        <w:t xml:space="preserve">(5, 1), </w:t>
      </w:r>
      <w:r w:rsidRPr="00DC5785">
        <w:rPr>
          <w:rFonts w:ascii="Arial" w:hAnsi="Arial" w:cs="Arial"/>
          <w:b/>
          <w:bCs/>
          <w:sz w:val="20"/>
          <w:szCs w:val="20"/>
        </w:rPr>
        <w:t>(5, 2)</w:t>
      </w:r>
      <w:r w:rsidRPr="00DC5785">
        <w:rPr>
          <w:rFonts w:ascii="Arial" w:hAnsi="Arial" w:cs="Arial"/>
          <w:sz w:val="20"/>
          <w:szCs w:val="20"/>
        </w:rPr>
        <w:t>, (5, 3), (5, 4), (5, 5), (5, 6),</w:t>
      </w:r>
      <w:r w:rsidRPr="00DC5785">
        <w:rPr>
          <w:rFonts w:ascii="Arial" w:hAnsi="Arial" w:cs="Arial"/>
          <w:sz w:val="20"/>
          <w:szCs w:val="20"/>
        </w:rPr>
        <w:br/>
      </w:r>
      <w:r w:rsidRPr="00DC5785">
        <w:rPr>
          <w:rFonts w:ascii="Arial" w:hAnsi="Arial" w:cs="Arial"/>
          <w:b/>
          <w:bCs/>
          <w:sz w:val="20"/>
          <w:szCs w:val="20"/>
        </w:rPr>
        <w:t>(6, 1)</w:t>
      </w:r>
      <w:r w:rsidRPr="00DC5785">
        <w:rPr>
          <w:rFonts w:ascii="Arial" w:hAnsi="Arial" w:cs="Arial"/>
          <w:sz w:val="20"/>
          <w:szCs w:val="20"/>
        </w:rPr>
        <w:t>, (6, 2), (6, 3), (6, 4), (6, 5), (6, 6)</w:t>
      </w:r>
    </w:p>
    <w:p w:rsidR="001D7DCA" w:rsidRPr="00583FE1" w:rsidRDefault="001D7DCA" w:rsidP="001D7DCA">
      <w:pPr>
        <w:spacing w:before="64" w:after="64" w:line="231" w:lineRule="atLeast"/>
        <w:ind w:left="144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Observe that the pairs along the main diagonal add up to 7. There are 6 such pairs.</w:t>
      </w:r>
    </w:p>
    <w:p w:rsidR="001D7DCA" w:rsidRDefault="001D7DCA" w:rsidP="001D7DCA">
      <w:pPr>
        <w:spacing w:before="64" w:after="64" w:line="231" w:lineRule="atLeast"/>
        <w:ind w:left="216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So, the probability of getting a sum of 7 when we roll two dice is:</w:t>
      </w:r>
      <w:r w:rsidRPr="00583FE1">
        <w:rPr>
          <w:rFonts w:ascii="Arial" w:hAnsi="Arial" w:cs="Arial"/>
          <w:sz w:val="22"/>
          <w:szCs w:val="22"/>
        </w:rPr>
        <w:br/>
      </w:r>
      <w:r w:rsidRPr="00583FE1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2320982C" wp14:editId="347AA0FC">
            <wp:extent cx="4505325" cy="314325"/>
            <wp:effectExtent l="0" t="0" r="0" b="0"/>
            <wp:docPr id="3" name="Picture 42" descr="http://www.icoachmath.com/images/sitemap/theo-prob-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icoachmath.com/images/sitemap/theo-prob-4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DCA" w:rsidRDefault="0024299B" w:rsidP="001D7DCA">
      <w:pPr>
        <w:spacing w:before="64" w:after="64" w:line="231" w:lineRule="atLeas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29" style="width:0;height:1.5pt" o:hralign="center" o:hrstd="t" o:hr="t" fillcolor="#a0a0a0" stroked="f"/>
        </w:pict>
      </w:r>
    </w:p>
    <w:p w:rsidR="001D7DCA" w:rsidRDefault="001D7DCA" w:rsidP="001D7DCA">
      <w:pPr>
        <w:spacing w:line="219" w:lineRule="atLeast"/>
        <w:rPr>
          <w:rFonts w:ascii="Arial" w:hAnsi="Arial" w:cs="Arial"/>
          <w:color w:val="000000"/>
          <w:sz w:val="22"/>
          <w:szCs w:val="22"/>
        </w:rPr>
      </w:pPr>
      <w:r w:rsidRPr="00583FE1">
        <w:rPr>
          <w:rFonts w:ascii="Arial" w:hAnsi="Arial" w:cs="Arial"/>
          <w:b/>
          <w:bCs/>
          <w:color w:val="000000"/>
          <w:sz w:val="22"/>
          <w:szCs w:val="22"/>
          <w:u w:val="single"/>
        </w:rPr>
        <w:t>Definition of Experimental Probability</w:t>
      </w:r>
    </w:p>
    <w:p w:rsidR="001D7DCA" w:rsidRPr="00DC5785" w:rsidRDefault="001D7DCA" w:rsidP="001D7DCA">
      <w:pPr>
        <w:spacing w:line="219" w:lineRule="atLeast"/>
        <w:rPr>
          <w:rFonts w:ascii="Arial" w:hAnsi="Arial" w:cs="Arial"/>
          <w:color w:val="000000"/>
          <w:sz w:val="22"/>
          <w:szCs w:val="22"/>
        </w:rPr>
      </w:pPr>
      <w:r w:rsidRPr="00DC5785">
        <w:rPr>
          <w:rFonts w:ascii="Arial" w:hAnsi="Arial" w:cs="Arial"/>
          <w:color w:val="000000"/>
          <w:sz w:val="22"/>
          <w:szCs w:val="22"/>
        </w:rPr>
        <w:t xml:space="preserve">Experimental probability of an event is the ratio of the number of times the event occurs to the total number of trials.   </w:t>
      </w:r>
    </w:p>
    <w:p w:rsidR="001D7DCA" w:rsidRPr="00583FE1" w:rsidRDefault="001D7DCA" w:rsidP="001D7DCA">
      <w:pPr>
        <w:spacing w:line="219" w:lineRule="atLeast"/>
        <w:ind w:firstLine="720"/>
        <w:rPr>
          <w:rFonts w:ascii="Arial" w:hAnsi="Arial" w:cs="Arial"/>
          <w:color w:val="000000"/>
          <w:sz w:val="22"/>
          <w:szCs w:val="22"/>
        </w:rPr>
      </w:pPr>
      <w:r w:rsidRPr="00583FE1">
        <w:rPr>
          <w:rFonts w:ascii="Arial" w:hAnsi="Arial" w:cs="Arial"/>
          <w:b/>
          <w:bCs/>
          <w:color w:val="000000"/>
          <w:sz w:val="22"/>
          <w:szCs w:val="22"/>
          <w:u w:val="single"/>
        </w:rPr>
        <w:t>Example of Experimental Probabilit</w:t>
      </w:r>
      <w:r>
        <w:rPr>
          <w:rFonts w:ascii="Arial" w:hAnsi="Arial" w:cs="Arial"/>
          <w:b/>
          <w:bCs/>
          <w:color w:val="000000"/>
          <w:sz w:val="22"/>
          <w:szCs w:val="22"/>
          <w:u w:val="single"/>
        </w:rPr>
        <w:t>y</w:t>
      </w:r>
    </w:p>
    <w:p w:rsidR="001D7DCA" w:rsidRPr="00583FE1" w:rsidRDefault="001D7DCA" w:rsidP="001D7DCA">
      <w:pPr>
        <w:numPr>
          <w:ilvl w:val="0"/>
          <w:numId w:val="13"/>
        </w:numPr>
        <w:spacing w:after="100" w:afterAutospacing="1" w:line="219" w:lineRule="atLeast"/>
        <w:ind w:left="1440"/>
        <w:rPr>
          <w:rFonts w:ascii="Arial" w:hAnsi="Arial" w:cs="Arial"/>
          <w:color w:val="000000"/>
          <w:sz w:val="22"/>
          <w:szCs w:val="22"/>
        </w:rPr>
      </w:pPr>
      <w:r w:rsidRPr="00583FE1">
        <w:rPr>
          <w:rFonts w:ascii="Arial" w:hAnsi="Arial" w:cs="Arial"/>
          <w:color w:val="000000"/>
          <w:sz w:val="22"/>
          <w:szCs w:val="22"/>
        </w:rPr>
        <w:t xml:space="preserve">John rolled flipped a coin 50 times. A tails appeared 23 times. </w:t>
      </w:r>
    </w:p>
    <w:p w:rsidR="001D7DCA" w:rsidRDefault="001D7DCA" w:rsidP="001D7DCA">
      <w:pPr>
        <w:numPr>
          <w:ilvl w:val="0"/>
          <w:numId w:val="13"/>
        </w:numPr>
        <w:spacing w:before="100" w:beforeAutospacing="1" w:line="219" w:lineRule="atLeast"/>
        <w:ind w:left="1440"/>
        <w:rPr>
          <w:rFonts w:ascii="Arial" w:hAnsi="Arial" w:cs="Arial"/>
          <w:color w:val="000000"/>
          <w:sz w:val="22"/>
          <w:szCs w:val="22"/>
        </w:rPr>
      </w:pPr>
      <w:r w:rsidRPr="00583FE1">
        <w:rPr>
          <w:rFonts w:ascii="Arial" w:hAnsi="Arial" w:cs="Arial"/>
          <w:color w:val="000000"/>
          <w:sz w:val="22"/>
          <w:szCs w:val="22"/>
        </w:rPr>
        <w:t xml:space="preserve">Then the experimental probability of a coin coming up tails is 23 out of 50 or 23%. </w:t>
      </w:r>
    </w:p>
    <w:p w:rsidR="001D7DCA" w:rsidRPr="00DC5785" w:rsidRDefault="0024299B" w:rsidP="001D7DCA">
      <w:pPr>
        <w:spacing w:after="100" w:afterAutospacing="1" w:line="219" w:lineRule="atLeast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pict>
          <v:rect id="_x0000_i1030" style="width:0;height:1.5pt" o:hralign="center" o:hrstd="t" o:hr="t" fillcolor="#a0a0a0" stroked="f"/>
        </w:pict>
      </w:r>
    </w:p>
    <w:p w:rsidR="001D7DCA" w:rsidRPr="00583FE1" w:rsidRDefault="001D7DCA" w:rsidP="001D7DCA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  <w:u w:val="single"/>
        </w:rPr>
        <w:t>Example of Expected Value (or Expected Payoff)</w:t>
      </w:r>
    </w:p>
    <w:p w:rsidR="001D7DCA" w:rsidRPr="00DC5785" w:rsidRDefault="001D7DCA" w:rsidP="001D7DCA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DC5785">
        <w:rPr>
          <w:rFonts w:ascii="Arial" w:hAnsi="Arial" w:cs="Arial"/>
          <w:sz w:val="22"/>
          <w:szCs w:val="22"/>
        </w:rPr>
        <w:t>You are made the following proposal: You pay $2 for the right to roll a die once. You then roll the die and are paid the number of dollars shown on the die.</w:t>
      </w:r>
    </w:p>
    <w:p w:rsidR="001D7DCA" w:rsidRPr="00DC5785" w:rsidRDefault="001D7DCA" w:rsidP="001D7DCA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DC5785">
        <w:rPr>
          <w:rFonts w:ascii="Arial" w:hAnsi="Arial" w:cs="Arial"/>
          <w:sz w:val="22"/>
          <w:szCs w:val="22"/>
        </w:rPr>
        <w:t>Should you play?</w:t>
      </w:r>
    </w:p>
    <w:p w:rsidR="001D7DCA" w:rsidRDefault="001D7DCA" w:rsidP="001D7DCA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DC5785">
        <w:rPr>
          <w:rFonts w:ascii="Arial" w:hAnsi="Arial" w:cs="Arial"/>
          <w:sz w:val="22"/>
          <w:szCs w:val="22"/>
        </w:rPr>
        <w:t xml:space="preserve">The </w:t>
      </w:r>
      <w:r w:rsidRPr="001D7DCA">
        <w:rPr>
          <w:rFonts w:ascii="Arial" w:hAnsi="Arial" w:cs="Arial"/>
          <w:b/>
          <w:i/>
          <w:iCs/>
          <w:sz w:val="22"/>
          <w:szCs w:val="22"/>
        </w:rPr>
        <w:t>expected payoff</w:t>
      </w:r>
      <w:r w:rsidRPr="00DC5785">
        <w:rPr>
          <w:rFonts w:ascii="Arial" w:hAnsi="Arial" w:cs="Arial"/>
          <w:i/>
          <w:iCs/>
          <w:sz w:val="22"/>
          <w:szCs w:val="22"/>
        </w:rPr>
        <w:t xml:space="preserve"> </w:t>
      </w:r>
      <w:r w:rsidRPr="00DC5785">
        <w:rPr>
          <w:rFonts w:ascii="Arial" w:hAnsi="Arial" w:cs="Arial"/>
          <w:sz w:val="22"/>
          <w:szCs w:val="22"/>
        </w:rPr>
        <w:t>of the uncertain die throw</w:t>
      </w:r>
      <w:r>
        <w:rPr>
          <w:rFonts w:ascii="Arial" w:hAnsi="Arial" w:cs="Arial"/>
          <w:sz w:val="22"/>
          <w:szCs w:val="22"/>
        </w:rPr>
        <w:t>:</w:t>
      </w:r>
      <w:r w:rsidRPr="00DC5785">
        <w:rPr>
          <w:rFonts w:ascii="Arial" w:hAnsi="Arial" w:cs="Arial"/>
          <w:sz w:val="22"/>
          <w:szCs w:val="22"/>
        </w:rPr>
        <w:t xml:space="preserve"> </w:t>
      </w:r>
    </w:p>
    <w:p w:rsidR="001D7DCA" w:rsidRDefault="001D7DCA" w:rsidP="001D7DCA">
      <w:pPr>
        <w:pStyle w:val="ListParagraph"/>
        <w:autoSpaceDE w:val="0"/>
        <w:autoSpaceDN w:val="0"/>
        <w:adjustRightInd w:val="0"/>
        <w:ind w:left="0"/>
        <w:rPr>
          <w:rFonts w:ascii="Arial" w:hAnsi="Arial" w:cs="Arial"/>
          <w:sz w:val="22"/>
          <w:szCs w:val="22"/>
        </w:rPr>
      </w:pPr>
      <w:r w:rsidRPr="001D7DCA">
        <w:rPr>
          <w:position w:val="-12"/>
        </w:rPr>
        <w:object w:dxaOrig="10180" w:dyaOrig="320">
          <v:shape id="_x0000_i1031" type="#_x0000_t75" style="width:509.05pt;height:15.6pt" o:ole="">
            <v:imagedata r:id="rId8" o:title=""/>
          </v:shape>
          <o:OLEObject Type="Embed" ProgID="Equation.DSMT4" ShapeID="_x0000_i1031" DrawAspect="Content" ObjectID="_1570427778" r:id="rId9"/>
        </w:object>
      </w:r>
      <w:r w:rsidRPr="001D7DCA">
        <w:rPr>
          <w:rFonts w:ascii="Arial" w:hAnsi="Arial" w:cs="Arial"/>
          <w:sz w:val="22"/>
          <w:szCs w:val="22"/>
        </w:rPr>
        <w:t xml:space="preserve"> </w:t>
      </w:r>
    </w:p>
    <w:p w:rsidR="001D7DCA" w:rsidRPr="001D7DCA" w:rsidRDefault="001D7DCA" w:rsidP="001D7DCA">
      <w:pPr>
        <w:pStyle w:val="ListParagraph"/>
        <w:autoSpaceDE w:val="0"/>
        <w:autoSpaceDN w:val="0"/>
        <w:adjustRightInd w:val="0"/>
        <w:ind w:firstLine="720"/>
        <w:rPr>
          <w:rFonts w:ascii="Arial" w:hAnsi="Arial" w:cs="Arial"/>
          <w:sz w:val="22"/>
          <w:szCs w:val="22"/>
        </w:rPr>
      </w:pPr>
      <w:r w:rsidRPr="001D7DCA">
        <w:rPr>
          <w:position w:val="-28"/>
        </w:rPr>
        <w:object w:dxaOrig="6700" w:dyaOrig="660">
          <v:shape id="_x0000_i1032" type="#_x0000_t75" style="width:335.25pt;height:33pt" o:ole="">
            <v:imagedata r:id="rId10" o:title=""/>
          </v:shape>
          <o:OLEObject Type="Embed" ProgID="Equation.DSMT4" ShapeID="_x0000_i1032" DrawAspect="Content" ObjectID="_1570427779" r:id="rId11"/>
        </w:object>
      </w:r>
    </w:p>
    <w:p w:rsidR="001D7DCA" w:rsidRPr="001D7DCA" w:rsidRDefault="001D7DCA" w:rsidP="001D7DCA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Arial" w:eastAsia="Calibri" w:hAnsi="Arial" w:cs="Arial"/>
          <w:sz w:val="22"/>
          <w:szCs w:val="22"/>
        </w:rPr>
      </w:pPr>
      <w:r w:rsidRPr="001D7DCA">
        <w:rPr>
          <w:rFonts w:ascii="Arial" w:hAnsi="Arial" w:cs="Arial"/>
          <w:sz w:val="22"/>
          <w:szCs w:val="22"/>
        </w:rPr>
        <w:t>The expected payoff from the die throw is greater than the $2 price, so a player accepts the proposal.</w:t>
      </w:r>
    </w:p>
    <w:p w:rsidR="001D7DCA" w:rsidRDefault="001D7DCA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583FE1" w:rsidRDefault="00583FE1" w:rsidP="007817C9">
      <w:pPr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Probability Calculation Page</w:t>
      </w:r>
      <w:r w:rsidRPr="00583FE1">
        <w:rPr>
          <w:rFonts w:ascii="Arial" w:hAnsi="Arial" w:cs="Arial"/>
          <w:b/>
          <w:sz w:val="22"/>
          <w:szCs w:val="22"/>
        </w:rPr>
        <w:tab/>
        <w:t>Name</w:t>
      </w:r>
      <w:proofErr w:type="gramStart"/>
      <w:r w:rsidRPr="00583FE1">
        <w:rPr>
          <w:rFonts w:ascii="Arial" w:hAnsi="Arial" w:cs="Arial"/>
          <w:b/>
          <w:sz w:val="22"/>
          <w:szCs w:val="22"/>
        </w:rPr>
        <w:t>:_</w:t>
      </w:r>
      <w:proofErr w:type="gramEnd"/>
      <w:r w:rsidRPr="00583FE1">
        <w:rPr>
          <w:rFonts w:ascii="Arial" w:hAnsi="Arial" w:cs="Arial"/>
          <w:b/>
          <w:sz w:val="22"/>
          <w:szCs w:val="22"/>
        </w:rPr>
        <w:t>_________________________</w:t>
      </w: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Each member of the group must complete this page and turn it in with their report on </w:t>
      </w:r>
      <w:r w:rsidR="00E53075">
        <w:rPr>
          <w:rFonts w:ascii="Arial" w:hAnsi="Arial" w:cs="Arial"/>
          <w:sz w:val="22"/>
          <w:szCs w:val="22"/>
        </w:rPr>
        <w:t>Tuesday, Nov. 14th</w:t>
      </w:r>
      <w:r w:rsidRPr="00583FE1">
        <w:rPr>
          <w:rFonts w:ascii="Arial" w:hAnsi="Arial" w:cs="Arial"/>
          <w:sz w:val="22"/>
          <w:szCs w:val="22"/>
        </w:rPr>
        <w:t>.</w:t>
      </w: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Name of your Game</w:t>
      </w:r>
      <w:proofErr w:type="gramStart"/>
      <w:r w:rsidRPr="00583FE1">
        <w:rPr>
          <w:rFonts w:ascii="Arial" w:hAnsi="Arial" w:cs="Arial"/>
          <w:sz w:val="22"/>
          <w:szCs w:val="22"/>
        </w:rPr>
        <w:t>:_</w:t>
      </w:r>
      <w:proofErr w:type="gramEnd"/>
      <w:r w:rsidRPr="00583FE1">
        <w:rPr>
          <w:rFonts w:ascii="Arial" w:hAnsi="Arial" w:cs="Arial"/>
          <w:sz w:val="22"/>
          <w:szCs w:val="22"/>
        </w:rPr>
        <w:t>_______________________________</w:t>
      </w:r>
    </w:p>
    <w:p w:rsidR="007817C9" w:rsidRPr="00583FE1" w:rsidRDefault="007817C9" w:rsidP="007817C9">
      <w:pPr>
        <w:tabs>
          <w:tab w:val="right" w:pos="10800"/>
        </w:tabs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BC5F8C" w:rsidRPr="00583FE1" w:rsidRDefault="007817C9" w:rsidP="007817C9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</w:t>
      </w:r>
      <w:r w:rsidR="00BC5F8C" w:rsidRPr="00583FE1">
        <w:rPr>
          <w:rFonts w:ascii="Arial" w:hAnsi="Arial" w:cs="Arial"/>
          <w:sz w:val="22"/>
          <w:szCs w:val="22"/>
        </w:rPr>
        <w:t xml:space="preserve">heoretical </w:t>
      </w:r>
      <w:r w:rsidR="007A208B" w:rsidRPr="00583FE1">
        <w:rPr>
          <w:rFonts w:ascii="Arial" w:hAnsi="Arial" w:cs="Arial"/>
          <w:sz w:val="22"/>
          <w:szCs w:val="22"/>
        </w:rPr>
        <w:t>probability of winning the game</w:t>
      </w:r>
      <w:r w:rsidR="003E65DB" w:rsidRPr="00583FE1">
        <w:rPr>
          <w:rFonts w:ascii="Arial" w:hAnsi="Arial" w:cs="Arial"/>
          <w:sz w:val="22"/>
          <w:szCs w:val="22"/>
        </w:rPr>
        <w:t xml:space="preserve"> (Show how you calculated this probability.)</w:t>
      </w:r>
      <w:r w:rsidR="007A208B" w:rsidRPr="00583FE1">
        <w:rPr>
          <w:rFonts w:ascii="Arial" w:hAnsi="Arial" w:cs="Arial"/>
          <w:sz w:val="22"/>
          <w:szCs w:val="22"/>
        </w:rPr>
        <w:t>:</w:t>
      </w: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E65DB" w:rsidRPr="00583FE1" w:rsidRDefault="003E65DB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11A4C" w:rsidRPr="00583FE1" w:rsidRDefault="00911A4C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115E68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11A4C" w:rsidRPr="00583FE1" w:rsidRDefault="00115E68" w:rsidP="00911A4C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experimental probability of winning the game: (calculated after the games are played</w:t>
      </w:r>
      <w:r w:rsidR="00911A4C" w:rsidRPr="00583FE1">
        <w:rPr>
          <w:rFonts w:ascii="Arial" w:hAnsi="Arial" w:cs="Arial"/>
          <w:sz w:val="22"/>
          <w:szCs w:val="22"/>
        </w:rPr>
        <w:t>)</w:t>
      </w: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11A4C" w:rsidRPr="00583FE1" w:rsidRDefault="00911A4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BC5F8C" w:rsidRPr="00583FE1" w:rsidRDefault="00BC5F8C" w:rsidP="00911A4C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proofErr w:type="gramStart"/>
      <w:r w:rsidRPr="00583FE1">
        <w:rPr>
          <w:rFonts w:ascii="Arial" w:hAnsi="Arial" w:cs="Arial"/>
          <w:sz w:val="22"/>
          <w:szCs w:val="22"/>
        </w:rPr>
        <w:t>expected</w:t>
      </w:r>
      <w:proofErr w:type="gramEnd"/>
      <w:r w:rsidRPr="00583FE1">
        <w:rPr>
          <w:rFonts w:ascii="Arial" w:hAnsi="Arial" w:cs="Arial"/>
          <w:sz w:val="22"/>
          <w:szCs w:val="22"/>
        </w:rPr>
        <w:t xml:space="preserve"> </w:t>
      </w:r>
      <w:r w:rsidR="007A208B" w:rsidRPr="00583FE1">
        <w:rPr>
          <w:rFonts w:ascii="Arial" w:hAnsi="Arial" w:cs="Arial"/>
          <w:sz w:val="22"/>
          <w:szCs w:val="22"/>
        </w:rPr>
        <w:t>payoff</w:t>
      </w:r>
      <w:r w:rsidR="003E65DB" w:rsidRPr="00583FE1">
        <w:rPr>
          <w:rFonts w:ascii="Arial" w:hAnsi="Arial" w:cs="Arial"/>
          <w:sz w:val="22"/>
          <w:szCs w:val="22"/>
        </w:rPr>
        <w:t xml:space="preserve"> (Show how you calculated this expected payoff.) </w:t>
      </w: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E65DB" w:rsidRPr="00583FE1" w:rsidRDefault="003E65D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E65DB" w:rsidRPr="00583FE1" w:rsidRDefault="003E65D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11A4C" w:rsidRPr="00583FE1" w:rsidRDefault="00911A4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E65DB" w:rsidRPr="00583FE1" w:rsidRDefault="003E65D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3E65DB" w:rsidRPr="00583FE1" w:rsidRDefault="003E65D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115E68" w:rsidRPr="00583FE1" w:rsidRDefault="00115E68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BC5F8C" w:rsidRPr="00583FE1" w:rsidRDefault="00911A4C" w:rsidP="00911A4C">
      <w:pPr>
        <w:numPr>
          <w:ilvl w:val="0"/>
          <w:numId w:val="19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profit or loss (</w:t>
      </w:r>
      <w:r w:rsidR="003E65DB" w:rsidRPr="00583FE1">
        <w:rPr>
          <w:rFonts w:ascii="Arial" w:hAnsi="Arial" w:cs="Arial"/>
          <w:sz w:val="22"/>
          <w:szCs w:val="22"/>
        </w:rPr>
        <w:t>calculated a</w:t>
      </w:r>
      <w:r w:rsidRPr="00583FE1">
        <w:rPr>
          <w:rFonts w:ascii="Arial" w:hAnsi="Arial" w:cs="Arial"/>
          <w:sz w:val="22"/>
          <w:szCs w:val="22"/>
        </w:rPr>
        <w:t>fter the carnival is completed)</w:t>
      </w: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7A208B" w:rsidRPr="00583FE1" w:rsidRDefault="007A208B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583FE1" w:rsidRDefault="00583FE1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583FE1" w:rsidRDefault="00583FE1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583FE1" w:rsidRDefault="00583FE1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583FE1" w:rsidRPr="00583FE1" w:rsidRDefault="00583FE1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2650DC" w:rsidRPr="00583FE1" w:rsidRDefault="002650DC" w:rsidP="007A208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F5662B" w:rsidRPr="00583FE1" w:rsidRDefault="00F5662B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b/>
          <w:bCs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>Report</w:t>
      </w:r>
      <w:r w:rsidR="00911A4C" w:rsidRPr="00583FE1">
        <w:rPr>
          <w:rFonts w:ascii="Arial" w:hAnsi="Arial" w:cs="Arial"/>
          <w:b/>
          <w:bCs/>
          <w:sz w:val="22"/>
          <w:szCs w:val="22"/>
        </w:rPr>
        <w:t xml:space="preserve"> Rubric</w:t>
      </w: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a. </w:t>
      </w:r>
      <w:r w:rsidR="003E65DB" w:rsidRPr="00583FE1">
        <w:rPr>
          <w:rFonts w:ascii="Arial" w:hAnsi="Arial" w:cs="Arial"/>
          <w:sz w:val="22"/>
          <w:szCs w:val="22"/>
        </w:rPr>
        <w:t>T</w:t>
      </w:r>
      <w:r w:rsidRPr="00583FE1">
        <w:rPr>
          <w:rFonts w:ascii="Arial" w:hAnsi="Arial" w:cs="Arial"/>
          <w:sz w:val="22"/>
          <w:szCs w:val="22"/>
        </w:rPr>
        <w:t>heoretical probability of winning the game</w:t>
      </w:r>
    </w:p>
    <w:p w:rsidR="00BC5F8C" w:rsidRPr="00583FE1" w:rsidRDefault="003E65DB" w:rsidP="00583FE1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bCs/>
          <w:sz w:val="22"/>
          <w:szCs w:val="22"/>
        </w:rPr>
        <w:t>—</w:t>
      </w:r>
      <w:r w:rsidR="00583FE1" w:rsidRPr="00583FE1">
        <w:rPr>
          <w:rFonts w:ascii="Arial" w:hAnsi="Arial" w:cs="Arial"/>
          <w:bCs/>
          <w:sz w:val="22"/>
          <w:szCs w:val="22"/>
        </w:rPr>
        <w:tab/>
      </w:r>
      <w:r w:rsidRPr="00583FE1">
        <w:rPr>
          <w:rFonts w:ascii="Arial" w:hAnsi="Arial" w:cs="Arial"/>
          <w:sz w:val="22"/>
          <w:szCs w:val="22"/>
        </w:rPr>
        <w:t>Correct</w:t>
      </w:r>
      <w:r w:rsidR="00BC5F8C" w:rsidRPr="00583FE1">
        <w:rPr>
          <w:rFonts w:ascii="Arial" w:hAnsi="Arial" w:cs="Arial"/>
          <w:sz w:val="22"/>
          <w:szCs w:val="22"/>
        </w:rPr>
        <w:t xml:space="preserve"> </w:t>
      </w:r>
      <w:r w:rsidR="00670A20" w:rsidRPr="00583FE1">
        <w:rPr>
          <w:rFonts w:ascii="Arial" w:hAnsi="Arial" w:cs="Arial"/>
          <w:sz w:val="22"/>
          <w:szCs w:val="22"/>
        </w:rPr>
        <w:t>computation of</w:t>
      </w:r>
      <w:r w:rsidR="00BC5F8C" w:rsidRPr="00583FE1">
        <w:rPr>
          <w:rFonts w:ascii="Arial" w:hAnsi="Arial" w:cs="Arial"/>
          <w:sz w:val="22"/>
          <w:szCs w:val="22"/>
        </w:rPr>
        <w:t xml:space="preserve"> theoretical</w:t>
      </w:r>
      <w:r w:rsidRPr="00583FE1">
        <w:rPr>
          <w:rFonts w:ascii="Arial" w:hAnsi="Arial" w:cs="Arial"/>
          <w:sz w:val="22"/>
          <w:szCs w:val="22"/>
        </w:rPr>
        <w:t xml:space="preserve"> probability</w:t>
      </w:r>
      <w:r w:rsidR="00BC5F8C" w:rsidRPr="00583FE1">
        <w:rPr>
          <w:rFonts w:ascii="Arial" w:hAnsi="Arial" w:cs="Arial"/>
          <w:sz w:val="22"/>
          <w:szCs w:val="22"/>
        </w:rPr>
        <w:t xml:space="preserve"> of winning the game.</w:t>
      </w:r>
      <w:r w:rsidR="00670A20" w:rsidRPr="00583FE1">
        <w:rPr>
          <w:rFonts w:ascii="Arial" w:hAnsi="Arial" w:cs="Arial"/>
          <w:sz w:val="22"/>
          <w:szCs w:val="22"/>
        </w:rPr>
        <w:t xml:space="preserve">  </w:t>
      </w:r>
    </w:p>
    <w:p w:rsidR="00BC5F8C" w:rsidRPr="00583FE1" w:rsidRDefault="003E65DB" w:rsidP="00583FE1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Has some error</w:t>
      </w:r>
      <w:r w:rsidR="00670A20" w:rsidRPr="00583FE1">
        <w:rPr>
          <w:rFonts w:ascii="Arial" w:hAnsi="Arial" w:cs="Arial"/>
          <w:sz w:val="22"/>
          <w:szCs w:val="22"/>
        </w:rPr>
        <w:t>s</w:t>
      </w:r>
      <w:r w:rsidR="00BC5F8C" w:rsidRPr="00583FE1">
        <w:rPr>
          <w:rFonts w:ascii="Arial" w:hAnsi="Arial" w:cs="Arial"/>
          <w:sz w:val="22"/>
          <w:szCs w:val="22"/>
        </w:rPr>
        <w:t xml:space="preserve"> in </w:t>
      </w:r>
      <w:r w:rsidR="00670A20" w:rsidRPr="00583FE1">
        <w:rPr>
          <w:rFonts w:ascii="Arial" w:hAnsi="Arial" w:cs="Arial"/>
          <w:sz w:val="22"/>
          <w:szCs w:val="22"/>
        </w:rPr>
        <w:t>computing</w:t>
      </w:r>
      <w:r w:rsidR="00BC5F8C" w:rsidRPr="00583FE1">
        <w:rPr>
          <w:rFonts w:ascii="Arial" w:hAnsi="Arial" w:cs="Arial"/>
          <w:sz w:val="22"/>
          <w:szCs w:val="22"/>
        </w:rPr>
        <w:t xml:space="preserve"> probabilit</w:t>
      </w:r>
      <w:r w:rsidR="00670A20" w:rsidRPr="00583FE1">
        <w:rPr>
          <w:rFonts w:ascii="Arial" w:hAnsi="Arial" w:cs="Arial"/>
          <w:sz w:val="22"/>
          <w:szCs w:val="22"/>
        </w:rPr>
        <w:t>ies</w:t>
      </w:r>
      <w:r w:rsidR="00BC5F8C" w:rsidRPr="00583FE1">
        <w:rPr>
          <w:rFonts w:ascii="Arial" w:hAnsi="Arial" w:cs="Arial"/>
          <w:sz w:val="22"/>
          <w:szCs w:val="22"/>
        </w:rPr>
        <w:t xml:space="preserve">. </w:t>
      </w:r>
    </w:p>
    <w:p w:rsidR="00BC5F8C" w:rsidRPr="00583FE1" w:rsidRDefault="00583FE1" w:rsidP="00583FE1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3E65DB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</w:t>
      </w:r>
      <w:r w:rsidR="00670A20" w:rsidRPr="00583FE1">
        <w:rPr>
          <w:rFonts w:ascii="Arial" w:hAnsi="Arial" w:cs="Arial"/>
          <w:b/>
          <w:sz w:val="22"/>
          <w:szCs w:val="22"/>
        </w:rPr>
        <w:t>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670A20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670A20" w:rsidRPr="00583FE1">
        <w:rPr>
          <w:rFonts w:ascii="Arial" w:hAnsi="Arial" w:cs="Arial"/>
          <w:sz w:val="22"/>
          <w:szCs w:val="22"/>
        </w:rPr>
        <w:t>Gives only one probability or has major errors.</w:t>
      </w:r>
    </w:p>
    <w:p w:rsidR="003E65DB" w:rsidRDefault="00583FE1" w:rsidP="00410BBD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BC5F8C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not give or address correctly any probabilities.</w:t>
      </w:r>
    </w:p>
    <w:p w:rsidR="00410BBD" w:rsidRPr="00410BBD" w:rsidRDefault="00410BBD" w:rsidP="00410BBD">
      <w:pPr>
        <w:pStyle w:val="ListParagraph"/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b. </w:t>
      </w:r>
      <w:r w:rsidR="003E65DB" w:rsidRPr="00583FE1">
        <w:rPr>
          <w:rFonts w:ascii="Arial" w:hAnsi="Arial" w:cs="Arial"/>
          <w:sz w:val="22"/>
          <w:szCs w:val="22"/>
        </w:rPr>
        <w:t>Experimental probability of winning the game</w:t>
      </w:r>
    </w:p>
    <w:p w:rsidR="003E65DB" w:rsidRPr="00583FE1" w:rsidRDefault="003E65DB" w:rsidP="00583FE1">
      <w:pPr>
        <w:numPr>
          <w:ilvl w:val="0"/>
          <w:numId w:val="22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</w:t>
      </w:r>
      <w:r w:rsidR="00410BBD">
        <w:rPr>
          <w:rFonts w:ascii="Arial" w:hAnsi="Arial" w:cs="Arial"/>
          <w:b/>
          <w:sz w:val="22"/>
          <w:szCs w:val="22"/>
        </w:rPr>
        <w:t>5</w:t>
      </w:r>
      <w:r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Pr="00583FE1">
        <w:rPr>
          <w:rFonts w:ascii="Arial" w:hAnsi="Arial" w:cs="Arial"/>
          <w:bCs/>
          <w:sz w:val="22"/>
          <w:szCs w:val="22"/>
        </w:rPr>
        <w:t>—</w:t>
      </w:r>
      <w:r w:rsidR="00583FE1" w:rsidRPr="00583FE1">
        <w:rPr>
          <w:rFonts w:ascii="Arial" w:hAnsi="Arial" w:cs="Arial"/>
          <w:bCs/>
          <w:sz w:val="22"/>
          <w:szCs w:val="22"/>
        </w:rPr>
        <w:tab/>
      </w:r>
      <w:r w:rsidRPr="00583FE1">
        <w:rPr>
          <w:rFonts w:ascii="Arial" w:hAnsi="Arial" w:cs="Arial"/>
          <w:sz w:val="22"/>
          <w:szCs w:val="22"/>
        </w:rPr>
        <w:t>Correct computation of experimental probability.</w:t>
      </w:r>
      <w:r w:rsidR="00583FE1" w:rsidRPr="00583FE1">
        <w:rPr>
          <w:rFonts w:ascii="Arial" w:hAnsi="Arial" w:cs="Arial"/>
          <w:sz w:val="22"/>
          <w:szCs w:val="22"/>
        </w:rPr>
        <w:t xml:space="preserve"> </w:t>
      </w:r>
      <w:r w:rsidRPr="00583FE1">
        <w:rPr>
          <w:rFonts w:ascii="Arial" w:hAnsi="Arial" w:cs="Arial"/>
          <w:sz w:val="22"/>
          <w:szCs w:val="22"/>
        </w:rPr>
        <w:t xml:space="preserve">Meets </w:t>
      </w:r>
      <w:r w:rsidR="00583FE1" w:rsidRPr="00583FE1">
        <w:rPr>
          <w:rFonts w:ascii="Arial" w:hAnsi="Arial" w:cs="Arial"/>
          <w:sz w:val="22"/>
          <w:szCs w:val="22"/>
        </w:rPr>
        <w:t>30</w:t>
      </w:r>
      <w:r w:rsidRPr="00583FE1">
        <w:rPr>
          <w:rFonts w:ascii="Arial" w:hAnsi="Arial" w:cs="Arial"/>
          <w:sz w:val="22"/>
          <w:szCs w:val="22"/>
        </w:rPr>
        <w:t>+ trials limit.</w:t>
      </w:r>
    </w:p>
    <w:p w:rsidR="003E65DB" w:rsidRPr="00583FE1" w:rsidRDefault="00410BBD" w:rsidP="00583FE1">
      <w:pPr>
        <w:numPr>
          <w:ilvl w:val="0"/>
          <w:numId w:val="22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10</w:t>
      </w:r>
      <w:r w:rsidR="003E65DB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="003E65DB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3E65DB" w:rsidRPr="00583FE1">
        <w:rPr>
          <w:rFonts w:ascii="Arial" w:hAnsi="Arial" w:cs="Arial"/>
          <w:sz w:val="22"/>
          <w:szCs w:val="22"/>
        </w:rPr>
        <w:t xml:space="preserve">Has some errors in computing probabilities. Not enough trials </w:t>
      </w:r>
      <w:r w:rsidR="00583FE1" w:rsidRPr="00583FE1">
        <w:rPr>
          <w:rFonts w:ascii="Arial" w:hAnsi="Arial" w:cs="Arial"/>
          <w:sz w:val="22"/>
          <w:szCs w:val="22"/>
        </w:rPr>
        <w:t>completed.</w:t>
      </w:r>
    </w:p>
    <w:p w:rsidR="003E65DB" w:rsidRPr="00583FE1" w:rsidRDefault="00583FE1" w:rsidP="00583FE1">
      <w:pPr>
        <w:numPr>
          <w:ilvl w:val="0"/>
          <w:numId w:val="22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410BBD">
        <w:rPr>
          <w:rFonts w:ascii="Arial" w:hAnsi="Arial" w:cs="Arial"/>
          <w:b/>
          <w:sz w:val="22"/>
          <w:szCs w:val="22"/>
        </w:rPr>
        <w:t>5</w:t>
      </w:r>
      <w:r w:rsidR="003E65DB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3E65DB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3E65DB" w:rsidRPr="00583FE1">
        <w:rPr>
          <w:rFonts w:ascii="Arial" w:hAnsi="Arial" w:cs="Arial"/>
          <w:sz w:val="22"/>
          <w:szCs w:val="22"/>
        </w:rPr>
        <w:t>Gives only one probability or has major errors.</w:t>
      </w:r>
    </w:p>
    <w:p w:rsidR="00583FE1" w:rsidRDefault="00583FE1" w:rsidP="00410BBD">
      <w:pPr>
        <w:numPr>
          <w:ilvl w:val="0"/>
          <w:numId w:val="22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3E65DB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3E65DB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3E65DB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3E65DB" w:rsidRPr="00583FE1">
        <w:rPr>
          <w:rFonts w:ascii="Arial" w:hAnsi="Arial" w:cs="Arial"/>
          <w:sz w:val="22"/>
          <w:szCs w:val="22"/>
        </w:rPr>
        <w:t xml:space="preserve"> not give or address correctly any probabilities.</w:t>
      </w:r>
    </w:p>
    <w:p w:rsidR="00410BBD" w:rsidRPr="00410BBD" w:rsidRDefault="00410BBD" w:rsidP="00410BBD">
      <w:pPr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c. </w:t>
      </w:r>
      <w:r w:rsidRPr="00583FE1">
        <w:rPr>
          <w:rFonts w:ascii="Arial" w:hAnsi="Arial" w:cs="Arial"/>
          <w:sz w:val="22"/>
          <w:szCs w:val="22"/>
        </w:rPr>
        <w:t>Expected payoff</w:t>
      </w:r>
    </w:p>
    <w:p w:rsidR="00BC5F8C" w:rsidRPr="00583FE1" w:rsidRDefault="00EC6902" w:rsidP="00583FE1">
      <w:pPr>
        <w:pStyle w:val="ListParagraph"/>
        <w:numPr>
          <w:ilvl w:val="0"/>
          <w:numId w:val="23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Gives correct expected payoff and explains how it was calculated.</w:t>
      </w:r>
    </w:p>
    <w:p w:rsidR="00BC5F8C" w:rsidRPr="00583FE1" w:rsidRDefault="00EC6902" w:rsidP="00583FE1">
      <w:pPr>
        <w:pStyle w:val="ListParagraph"/>
        <w:numPr>
          <w:ilvl w:val="0"/>
          <w:numId w:val="23"/>
        </w:numPr>
        <w:tabs>
          <w:tab w:val="left" w:pos="720"/>
        </w:tabs>
        <w:autoSpaceDE w:val="0"/>
        <w:autoSpaceDN w:val="0"/>
        <w:adjustRightInd w:val="0"/>
        <w:ind w:left="2160" w:hanging="180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Gives correct expected payoff, but fails to explain how it was</w:t>
      </w:r>
      <w:r w:rsidR="00AA74E7" w:rsidRPr="00583FE1">
        <w:rPr>
          <w:rFonts w:ascii="Arial" w:hAnsi="Arial" w:cs="Arial"/>
          <w:sz w:val="22"/>
          <w:szCs w:val="22"/>
        </w:rPr>
        <w:t xml:space="preserve"> </w:t>
      </w:r>
      <w:r w:rsidR="00583FE1" w:rsidRPr="00583FE1">
        <w:rPr>
          <w:rFonts w:ascii="Arial" w:hAnsi="Arial" w:cs="Arial"/>
          <w:sz w:val="22"/>
          <w:szCs w:val="22"/>
        </w:rPr>
        <w:t xml:space="preserve">calculated. Or, </w:t>
      </w:r>
      <w:r w:rsidR="00BC5F8C" w:rsidRPr="00583FE1">
        <w:rPr>
          <w:rFonts w:ascii="Arial" w:hAnsi="Arial" w:cs="Arial"/>
          <w:sz w:val="22"/>
          <w:szCs w:val="22"/>
        </w:rPr>
        <w:t>makes an error in calculation.</w:t>
      </w:r>
    </w:p>
    <w:p w:rsidR="00BC5F8C" w:rsidRPr="00583FE1" w:rsidRDefault="00583FE1" w:rsidP="00583FE1">
      <w:pPr>
        <w:pStyle w:val="ListParagraph"/>
        <w:numPr>
          <w:ilvl w:val="0"/>
          <w:numId w:val="23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EC6902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Makes an error in calculation and fails to explain expected payoff.</w:t>
      </w:r>
    </w:p>
    <w:p w:rsidR="00583FE1" w:rsidRDefault="00583FE1" w:rsidP="00410BBD">
      <w:pPr>
        <w:pStyle w:val="ListParagraph"/>
        <w:numPr>
          <w:ilvl w:val="0"/>
          <w:numId w:val="23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BC5F8C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b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not give expected payoff.</w:t>
      </w:r>
    </w:p>
    <w:p w:rsidR="00410BBD" w:rsidRPr="00410BBD" w:rsidRDefault="00410BBD" w:rsidP="00410BBD">
      <w:pPr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d. </w:t>
      </w:r>
      <w:r w:rsidRPr="00583FE1">
        <w:rPr>
          <w:rFonts w:ascii="Arial" w:hAnsi="Arial" w:cs="Arial"/>
          <w:sz w:val="22"/>
          <w:szCs w:val="22"/>
        </w:rPr>
        <w:t>Profit</w:t>
      </w:r>
      <w:r w:rsidR="003E65DB" w:rsidRPr="00583FE1">
        <w:rPr>
          <w:rFonts w:ascii="Arial" w:hAnsi="Arial" w:cs="Arial"/>
          <w:sz w:val="22"/>
          <w:szCs w:val="22"/>
        </w:rPr>
        <w:t xml:space="preserve"> or loss</w:t>
      </w:r>
    </w:p>
    <w:p w:rsidR="00BC5F8C" w:rsidRPr="00583FE1" w:rsidRDefault="00EC6902" w:rsidP="00583FE1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Correctly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computes profit, and explains how it is made.</w:t>
      </w:r>
    </w:p>
    <w:p w:rsidR="00BC5F8C" w:rsidRPr="00583FE1" w:rsidRDefault="00583FE1" w:rsidP="00583FE1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="00EC6902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bCs/>
          <w:sz w:val="22"/>
          <w:szCs w:val="22"/>
        </w:rPr>
        <w:t>—</w:t>
      </w:r>
      <w:r w:rsidRPr="00583FE1">
        <w:rPr>
          <w:rFonts w:ascii="Arial" w:hAnsi="Arial" w:cs="Arial"/>
          <w:bCs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Correctly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computes prof</w:t>
      </w:r>
      <w:r w:rsidR="00670A20" w:rsidRPr="00583FE1">
        <w:rPr>
          <w:rFonts w:ascii="Arial" w:hAnsi="Arial" w:cs="Arial"/>
          <w:sz w:val="22"/>
          <w:szCs w:val="22"/>
        </w:rPr>
        <w:t>it, but provides no explanation or has major errors.</w:t>
      </w:r>
    </w:p>
    <w:p w:rsidR="00583FE1" w:rsidRDefault="00583FE1" w:rsidP="00410BBD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="00BC5F8C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not address profit.</w:t>
      </w:r>
    </w:p>
    <w:p w:rsidR="00410BBD" w:rsidRPr="00410BBD" w:rsidRDefault="00410BBD" w:rsidP="00410BBD">
      <w:pPr>
        <w:pStyle w:val="ListParagraph"/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e. </w:t>
      </w:r>
      <w:r w:rsidRPr="00583FE1">
        <w:rPr>
          <w:rFonts w:ascii="Arial" w:hAnsi="Arial" w:cs="Arial"/>
          <w:sz w:val="22"/>
          <w:szCs w:val="22"/>
        </w:rPr>
        <w:t>Rules of the game</w:t>
      </w:r>
    </w:p>
    <w:p w:rsidR="00BC5F8C" w:rsidRPr="00583FE1" w:rsidRDefault="00EC6902" w:rsidP="00583FE1">
      <w:pPr>
        <w:pStyle w:val="ListParagraph"/>
        <w:numPr>
          <w:ilvl w:val="0"/>
          <w:numId w:val="25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Clearly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states rules, which are easy to understand.</w:t>
      </w:r>
    </w:p>
    <w:p w:rsidR="00BC5F8C" w:rsidRPr="00583FE1" w:rsidRDefault="00583FE1" w:rsidP="00583FE1">
      <w:pPr>
        <w:pStyle w:val="ListParagraph"/>
        <w:numPr>
          <w:ilvl w:val="0"/>
          <w:numId w:val="25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="00EC6902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Gives rules, but does not clearly state them.</w:t>
      </w:r>
    </w:p>
    <w:p w:rsidR="00583FE1" w:rsidRDefault="00583FE1" w:rsidP="00410BBD">
      <w:pPr>
        <w:pStyle w:val="ListParagraph"/>
        <w:numPr>
          <w:ilvl w:val="0"/>
          <w:numId w:val="25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BC5F8C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not give any rules.</w:t>
      </w:r>
    </w:p>
    <w:p w:rsidR="00410BBD" w:rsidRPr="00410BBD" w:rsidRDefault="00410BBD" w:rsidP="00410BBD">
      <w:pPr>
        <w:pStyle w:val="ListParagraph"/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f. </w:t>
      </w:r>
      <w:r w:rsidRPr="00583FE1">
        <w:rPr>
          <w:rFonts w:ascii="Arial" w:hAnsi="Arial" w:cs="Arial"/>
          <w:sz w:val="22"/>
          <w:szCs w:val="22"/>
        </w:rPr>
        <w:t>Prizes and how to earn the prizes</w:t>
      </w:r>
    </w:p>
    <w:p w:rsidR="00BC5F8C" w:rsidRPr="00583FE1" w:rsidRDefault="00EC6902" w:rsidP="00583FE1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Lists prizes with cost.</w:t>
      </w:r>
    </w:p>
    <w:p w:rsidR="00BC5F8C" w:rsidRPr="00583FE1" w:rsidRDefault="00583FE1" w:rsidP="00583FE1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="00EC6902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Lists prizes, but gives no cost.</w:t>
      </w:r>
    </w:p>
    <w:p w:rsidR="00583FE1" w:rsidRDefault="00583FE1" w:rsidP="00410BBD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 xml:space="preserve">  </w:t>
      </w:r>
      <w:r w:rsidRPr="00583FE1">
        <w:rPr>
          <w:rFonts w:ascii="Arial" w:hAnsi="Arial" w:cs="Arial"/>
          <w:b/>
          <w:sz w:val="22"/>
          <w:szCs w:val="22"/>
        </w:rPr>
        <w:t xml:space="preserve">0 points </w:t>
      </w:r>
      <w:r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  <w:t>Report does not list prizes.</w:t>
      </w:r>
    </w:p>
    <w:p w:rsidR="00410BBD" w:rsidRPr="00410BBD" w:rsidRDefault="00410BBD" w:rsidP="00410BBD">
      <w:pPr>
        <w:autoSpaceDE w:val="0"/>
        <w:autoSpaceDN w:val="0"/>
        <w:adjustRightInd w:val="0"/>
        <w:ind w:left="360"/>
        <w:rPr>
          <w:rFonts w:ascii="Arial" w:hAnsi="Arial" w:cs="Arial"/>
          <w:sz w:val="12"/>
          <w:szCs w:val="12"/>
        </w:rPr>
      </w:pPr>
    </w:p>
    <w:p w:rsidR="00BC5F8C" w:rsidRPr="00583FE1" w:rsidRDefault="00BC5F8C" w:rsidP="00BC5F8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bCs/>
          <w:sz w:val="22"/>
          <w:szCs w:val="22"/>
        </w:rPr>
        <w:t xml:space="preserve">g. </w:t>
      </w:r>
      <w:r w:rsidRPr="00583FE1">
        <w:rPr>
          <w:rFonts w:ascii="Arial" w:hAnsi="Arial" w:cs="Arial"/>
          <w:sz w:val="22"/>
          <w:szCs w:val="22"/>
        </w:rPr>
        <w:t>Why the game should be selected for the carnival</w:t>
      </w:r>
    </w:p>
    <w:p w:rsidR="00BC5F8C" w:rsidRPr="00583FE1" w:rsidRDefault="00EC6902" w:rsidP="00583FE1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s</w:t>
      </w:r>
      <w:r w:rsidR="00583FE1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="00583FE1"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Addresses why people</w:t>
      </w:r>
      <w:r w:rsidR="00583FE1" w:rsidRPr="00583FE1">
        <w:rPr>
          <w:rFonts w:ascii="Arial" w:hAnsi="Arial" w:cs="Arial"/>
          <w:sz w:val="22"/>
          <w:szCs w:val="22"/>
        </w:rPr>
        <w:t xml:space="preserve"> would want to play the game &amp;</w:t>
      </w:r>
      <w:r w:rsidR="00BC5F8C" w:rsidRPr="00583FE1">
        <w:rPr>
          <w:rFonts w:ascii="Arial" w:hAnsi="Arial" w:cs="Arial"/>
          <w:sz w:val="22"/>
          <w:szCs w:val="22"/>
        </w:rPr>
        <w:t xml:space="preserve"> why it should</w:t>
      </w:r>
      <w:r w:rsidR="00AA74E7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be in the carnival.</w:t>
      </w:r>
    </w:p>
    <w:p w:rsidR="00BC5F8C" w:rsidRPr="00583FE1" w:rsidRDefault="00583FE1" w:rsidP="0094609B">
      <w:pPr>
        <w:pStyle w:val="ListParagraph"/>
        <w:numPr>
          <w:ilvl w:val="0"/>
          <w:numId w:val="27"/>
        </w:numPr>
        <w:tabs>
          <w:tab w:val="left" w:pos="720"/>
        </w:tabs>
        <w:autoSpaceDE w:val="0"/>
        <w:autoSpaceDN w:val="0"/>
        <w:adjustRightInd w:val="0"/>
        <w:ind w:left="2160" w:hanging="180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EC6902" w:rsidRPr="00583FE1">
        <w:rPr>
          <w:rFonts w:ascii="Arial" w:hAnsi="Arial" w:cs="Arial"/>
          <w:b/>
          <w:sz w:val="22"/>
          <w:szCs w:val="22"/>
        </w:rPr>
        <w:t>5</w:t>
      </w:r>
      <w:r w:rsidR="00BC5F8C" w:rsidRPr="00583FE1">
        <w:rPr>
          <w:rFonts w:ascii="Arial" w:hAnsi="Arial" w:cs="Arial"/>
          <w:b/>
          <w:sz w:val="22"/>
          <w:szCs w:val="22"/>
        </w:rPr>
        <w:t xml:space="preserve"> point</w:t>
      </w:r>
      <w:r w:rsidR="00EC6902" w:rsidRPr="00583FE1">
        <w:rPr>
          <w:rFonts w:ascii="Arial" w:hAnsi="Arial" w:cs="Arial"/>
          <w:b/>
          <w:sz w:val="22"/>
          <w:szCs w:val="22"/>
        </w:rPr>
        <w:t>s</w:t>
      </w:r>
      <w:r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 w:rsidR="00BC5F8C" w:rsidRPr="00583FE1">
        <w:rPr>
          <w:rFonts w:ascii="Arial" w:hAnsi="Arial" w:cs="Arial"/>
          <w:sz w:val="22"/>
          <w:szCs w:val="22"/>
        </w:rPr>
        <w:t>Explains why people would want to play the game or why it should be</w:t>
      </w:r>
      <w:r w:rsidR="00AA74E7" w:rsidRPr="00583FE1">
        <w:rPr>
          <w:rFonts w:ascii="Arial" w:hAnsi="Arial" w:cs="Arial"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sz w:val="22"/>
          <w:szCs w:val="22"/>
        </w:rPr>
        <w:t>in the carnival, but not both.</w:t>
      </w:r>
    </w:p>
    <w:p w:rsidR="0094609B" w:rsidRDefault="00583FE1" w:rsidP="00410BBD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</w:t>
      </w:r>
      <w:r w:rsidR="00BC5F8C" w:rsidRPr="00583FE1">
        <w:rPr>
          <w:rFonts w:ascii="Arial" w:hAnsi="Arial" w:cs="Arial"/>
          <w:b/>
          <w:sz w:val="22"/>
          <w:szCs w:val="22"/>
        </w:rPr>
        <w:t>0 points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="00BC5F8C" w:rsidRPr="00583FE1">
        <w:rPr>
          <w:rFonts w:ascii="Arial" w:hAnsi="Arial" w:cs="Arial"/>
          <w:bCs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proofErr w:type="gramStart"/>
      <w:r w:rsidR="00BC5F8C" w:rsidRPr="00583FE1">
        <w:rPr>
          <w:rFonts w:ascii="Arial" w:hAnsi="Arial" w:cs="Arial"/>
          <w:sz w:val="22"/>
          <w:szCs w:val="22"/>
        </w:rPr>
        <w:t>Does</w:t>
      </w:r>
      <w:proofErr w:type="gramEnd"/>
      <w:r w:rsidR="00BC5F8C" w:rsidRPr="00583FE1">
        <w:rPr>
          <w:rFonts w:ascii="Arial" w:hAnsi="Arial" w:cs="Arial"/>
          <w:sz w:val="22"/>
          <w:szCs w:val="22"/>
        </w:rPr>
        <w:t xml:space="preserve"> not offer any explanation of why the game should be selected.</w:t>
      </w:r>
    </w:p>
    <w:p w:rsidR="00410BBD" w:rsidRPr="00410BBD" w:rsidRDefault="00410BBD" w:rsidP="00410BBD">
      <w:pPr>
        <w:ind w:left="360"/>
        <w:rPr>
          <w:rFonts w:ascii="Arial" w:hAnsi="Arial" w:cs="Arial"/>
          <w:sz w:val="12"/>
          <w:szCs w:val="12"/>
        </w:rPr>
      </w:pPr>
    </w:p>
    <w:p w:rsidR="0094609B" w:rsidRDefault="0094609B" w:rsidP="0094609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h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>Mechanics of Report</w:t>
      </w:r>
    </w:p>
    <w:p w:rsidR="0094609B" w:rsidRPr="00583FE1" w:rsidRDefault="0094609B" w:rsidP="0094609B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10 points</w:t>
      </w:r>
      <w:r w:rsidRPr="00583FE1">
        <w:rPr>
          <w:rFonts w:ascii="Arial" w:hAnsi="Arial" w:cs="Arial"/>
          <w:sz w:val="22"/>
          <w:szCs w:val="22"/>
        </w:rPr>
        <w:t xml:space="preserve"> —</w:t>
      </w:r>
      <w:r w:rsidRPr="00583FE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Report is typed and free of grammatical errors</w:t>
      </w:r>
    </w:p>
    <w:p w:rsidR="0094609B" w:rsidRPr="00583FE1" w:rsidRDefault="0094609B" w:rsidP="0094609B">
      <w:pPr>
        <w:pStyle w:val="ListParagraph"/>
        <w:numPr>
          <w:ilvl w:val="0"/>
          <w:numId w:val="27"/>
        </w:numPr>
        <w:tabs>
          <w:tab w:val="left" w:pos="720"/>
        </w:tabs>
        <w:autoSpaceDE w:val="0"/>
        <w:autoSpaceDN w:val="0"/>
        <w:adjustRightInd w:val="0"/>
        <w:ind w:left="2160" w:hanging="180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5 points</w:t>
      </w:r>
      <w:r w:rsidRPr="00583FE1">
        <w:rPr>
          <w:rFonts w:ascii="Arial" w:hAnsi="Arial" w:cs="Arial"/>
          <w:sz w:val="22"/>
          <w:szCs w:val="22"/>
        </w:rPr>
        <w:t xml:space="preserve"> —</w:t>
      </w:r>
      <w:r w:rsidRPr="00583FE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Report is typed but has some grammatical errors, or report is grammatically correct but not typed.</w:t>
      </w:r>
    </w:p>
    <w:p w:rsidR="0094609B" w:rsidRDefault="0094609B" w:rsidP="0094609B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0 points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Pr="00583FE1">
        <w:rPr>
          <w:rFonts w:ascii="Arial" w:hAnsi="Arial" w:cs="Arial"/>
          <w:bCs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Report is neither typed nor free from grammatical errors</w:t>
      </w:r>
    </w:p>
    <w:p w:rsidR="00410BBD" w:rsidRPr="00410BBD" w:rsidRDefault="00410BBD" w:rsidP="00410BBD">
      <w:pPr>
        <w:ind w:left="360"/>
        <w:rPr>
          <w:rFonts w:ascii="Arial" w:hAnsi="Arial" w:cs="Arial"/>
          <w:sz w:val="12"/>
          <w:szCs w:val="12"/>
        </w:rPr>
      </w:pPr>
    </w:p>
    <w:p w:rsidR="0094609B" w:rsidRDefault="0094609B" w:rsidP="0094609B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>i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>Mechanics of Report</w:t>
      </w:r>
    </w:p>
    <w:p w:rsidR="00410BBD" w:rsidRPr="00583FE1" w:rsidRDefault="00410BBD" w:rsidP="00410BBD">
      <w:pPr>
        <w:pStyle w:val="ListParagraph"/>
        <w:numPr>
          <w:ilvl w:val="0"/>
          <w:numId w:val="27"/>
        </w:numPr>
        <w:tabs>
          <w:tab w:val="left" w:pos="720"/>
        </w:tabs>
        <w:autoSpaceDE w:val="0"/>
        <w:autoSpaceDN w:val="0"/>
        <w:adjustRightInd w:val="0"/>
        <w:ind w:left="2160" w:hanging="1800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5 points</w:t>
      </w:r>
      <w:r w:rsidRPr="00583FE1">
        <w:rPr>
          <w:rFonts w:ascii="Arial" w:hAnsi="Arial" w:cs="Arial"/>
          <w:sz w:val="22"/>
          <w:szCs w:val="22"/>
        </w:rPr>
        <w:t xml:space="preserve"> —</w:t>
      </w:r>
      <w:r w:rsidRPr="00583FE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Probability Calculation Sheet is turned in with report and is complete</w:t>
      </w:r>
    </w:p>
    <w:p w:rsidR="0094609B" w:rsidRDefault="00410BBD" w:rsidP="00410BBD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 xml:space="preserve">  0 points</w:t>
      </w:r>
      <w:r w:rsidRPr="00583FE1">
        <w:rPr>
          <w:rFonts w:ascii="Arial" w:hAnsi="Arial" w:cs="Arial"/>
          <w:b/>
          <w:bCs/>
          <w:sz w:val="22"/>
          <w:szCs w:val="22"/>
        </w:rPr>
        <w:t xml:space="preserve"> </w:t>
      </w:r>
      <w:r w:rsidRPr="00583FE1">
        <w:rPr>
          <w:rFonts w:ascii="Arial" w:hAnsi="Arial" w:cs="Arial"/>
          <w:bCs/>
          <w:sz w:val="22"/>
          <w:szCs w:val="22"/>
        </w:rPr>
        <w:t>—</w:t>
      </w:r>
      <w:r w:rsidRPr="00583FE1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Probability Calculation Sheet is not turned in with report or is turned in incomplete</w:t>
      </w:r>
    </w:p>
    <w:p w:rsidR="0094609B" w:rsidRPr="00410BBD" w:rsidRDefault="0094609B" w:rsidP="0094609B">
      <w:pPr>
        <w:rPr>
          <w:rFonts w:ascii="Arial" w:hAnsi="Arial" w:cs="Arial"/>
          <w:sz w:val="12"/>
          <w:szCs w:val="12"/>
        </w:rPr>
      </w:pPr>
    </w:p>
    <w:p w:rsidR="00410BBD" w:rsidRDefault="00410BBD" w:rsidP="0072558A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j. </w:t>
      </w:r>
      <w:r w:rsidRPr="00410BBD">
        <w:rPr>
          <w:rFonts w:ascii="Arial" w:hAnsi="Arial" w:cs="Arial"/>
          <w:sz w:val="22"/>
          <w:szCs w:val="22"/>
        </w:rPr>
        <w:t xml:space="preserve">Late </w:t>
      </w:r>
      <w:r w:rsidR="000E7310" w:rsidRPr="00410BBD">
        <w:rPr>
          <w:rFonts w:ascii="Arial" w:hAnsi="Arial" w:cs="Arial"/>
          <w:sz w:val="22"/>
          <w:szCs w:val="22"/>
        </w:rPr>
        <w:t>Penalty</w:t>
      </w:r>
      <w:r w:rsidRPr="00410BBD">
        <w:rPr>
          <w:rFonts w:ascii="Arial" w:hAnsi="Arial" w:cs="Arial"/>
          <w:sz w:val="22"/>
          <w:szCs w:val="22"/>
        </w:rPr>
        <w:t>:</w:t>
      </w:r>
    </w:p>
    <w:p w:rsidR="00410BBD" w:rsidRPr="0024299B" w:rsidRDefault="00410BBD" w:rsidP="00410BBD">
      <w:pPr>
        <w:pStyle w:val="ListParagraph"/>
        <w:numPr>
          <w:ilvl w:val="0"/>
          <w:numId w:val="29"/>
        </w:numPr>
        <w:ind w:left="720"/>
        <w:rPr>
          <w:rFonts w:ascii="Arial" w:hAnsi="Arial" w:cs="Arial"/>
          <w:b/>
          <w:sz w:val="12"/>
          <w:szCs w:val="12"/>
        </w:rPr>
      </w:pPr>
      <w:r w:rsidRPr="0024299B">
        <w:rPr>
          <w:rFonts w:ascii="Arial" w:hAnsi="Arial" w:cs="Arial"/>
          <w:b/>
          <w:sz w:val="22"/>
          <w:szCs w:val="22"/>
        </w:rPr>
        <w:t xml:space="preserve">-10 points </w:t>
      </w:r>
      <w:r w:rsidRPr="0024299B">
        <w:rPr>
          <w:rFonts w:ascii="Arial" w:hAnsi="Arial" w:cs="Arial"/>
          <w:sz w:val="22"/>
          <w:szCs w:val="22"/>
        </w:rPr>
        <w:t>for each day that report is late</w:t>
      </w:r>
    </w:p>
    <w:p w:rsidR="00410BBD" w:rsidRPr="00410BBD" w:rsidRDefault="00410BBD" w:rsidP="00410BBD">
      <w:pPr>
        <w:rPr>
          <w:rFonts w:ascii="Arial" w:hAnsi="Arial" w:cs="Arial"/>
          <w:b/>
          <w:sz w:val="12"/>
          <w:szCs w:val="12"/>
        </w:rPr>
      </w:pPr>
    </w:p>
    <w:p w:rsidR="00410BBD" w:rsidRPr="00583FE1" w:rsidRDefault="0072558A" w:rsidP="00410BBD">
      <w:pPr>
        <w:rPr>
          <w:rFonts w:ascii="Arial" w:hAnsi="Arial" w:cs="Arial"/>
          <w:b/>
          <w:sz w:val="22"/>
          <w:szCs w:val="22"/>
        </w:rPr>
      </w:pPr>
      <w:r w:rsidRPr="00583FE1">
        <w:rPr>
          <w:rFonts w:ascii="Arial" w:hAnsi="Arial" w:cs="Arial"/>
          <w:b/>
          <w:sz w:val="22"/>
          <w:szCs w:val="22"/>
        </w:rPr>
        <w:t>Extra</w:t>
      </w:r>
      <w:r w:rsidR="006C0DEE" w:rsidRPr="00583FE1">
        <w:rPr>
          <w:rFonts w:ascii="Arial" w:hAnsi="Arial" w:cs="Arial"/>
          <w:b/>
          <w:sz w:val="22"/>
          <w:szCs w:val="22"/>
        </w:rPr>
        <w:t xml:space="preserve"> Credit</w:t>
      </w:r>
      <w:r w:rsidR="00E84D2C">
        <w:rPr>
          <w:rFonts w:ascii="Arial" w:hAnsi="Arial" w:cs="Arial"/>
          <w:b/>
          <w:sz w:val="22"/>
          <w:szCs w:val="22"/>
        </w:rPr>
        <w:t xml:space="preserve"> (Innovation/Creativity up to 5 points)</w:t>
      </w:r>
      <w:r w:rsidR="006C0DEE" w:rsidRPr="00583FE1">
        <w:rPr>
          <w:rFonts w:ascii="Arial" w:hAnsi="Arial" w:cs="Arial"/>
          <w:b/>
          <w:sz w:val="22"/>
          <w:szCs w:val="22"/>
        </w:rPr>
        <w:t>:</w:t>
      </w:r>
      <w:bookmarkStart w:id="0" w:name="_GoBack"/>
      <w:bookmarkEnd w:id="0"/>
    </w:p>
    <w:p w:rsidR="00AA74E7" w:rsidRPr="00583FE1" w:rsidRDefault="00AA74E7" w:rsidP="00AA74E7">
      <w:pPr>
        <w:rPr>
          <w:rFonts w:ascii="Arial" w:hAnsi="Arial" w:cs="Arial"/>
          <w:sz w:val="22"/>
          <w:szCs w:val="22"/>
        </w:rPr>
      </w:pPr>
    </w:p>
    <w:p w:rsidR="00A44C39" w:rsidRPr="00583FE1" w:rsidRDefault="00AA74E7" w:rsidP="001D7DCA">
      <w:pPr>
        <w:jc w:val="right"/>
        <w:rPr>
          <w:rFonts w:ascii="Arial" w:hAnsi="Arial" w:cs="Arial"/>
          <w:sz w:val="22"/>
          <w:szCs w:val="22"/>
        </w:rPr>
      </w:pPr>
      <w:r w:rsidRPr="00583FE1">
        <w:rPr>
          <w:rFonts w:ascii="Arial" w:hAnsi="Arial" w:cs="Arial"/>
          <w:sz w:val="22"/>
          <w:szCs w:val="22"/>
        </w:rPr>
        <w:t>TOTAL SCORE: _____</w:t>
      </w:r>
      <w:r w:rsidR="00BD5167">
        <w:rPr>
          <w:rFonts w:ascii="Arial" w:hAnsi="Arial" w:cs="Arial"/>
          <w:sz w:val="22"/>
          <w:szCs w:val="22"/>
        </w:rPr>
        <w:t>___/100 pts</w:t>
      </w:r>
    </w:p>
    <w:sectPr w:rsidR="00A44C39" w:rsidRPr="00583FE1" w:rsidSect="00F5662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M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B3FC2"/>
    <w:multiLevelType w:val="hybridMultilevel"/>
    <w:tmpl w:val="54FA5E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80771"/>
    <w:multiLevelType w:val="hybridMultilevel"/>
    <w:tmpl w:val="531A82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D87BEA"/>
    <w:multiLevelType w:val="hybridMultilevel"/>
    <w:tmpl w:val="4CA4C0E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EF6951"/>
    <w:multiLevelType w:val="hybridMultilevel"/>
    <w:tmpl w:val="918AE4B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8DB3AC9"/>
    <w:multiLevelType w:val="hybridMultilevel"/>
    <w:tmpl w:val="AFBA0B70"/>
    <w:lvl w:ilvl="0" w:tplc="EF1CA4F4">
      <w:start w:val="1"/>
      <w:numFmt w:val="lowerLetter"/>
      <w:lvlText w:val="%1."/>
      <w:lvlJc w:val="left"/>
      <w:pPr>
        <w:ind w:left="1080" w:hanging="360"/>
      </w:pPr>
      <w:rPr>
        <w:rFonts w:ascii="TrebuchetMS-Bold" w:hAnsi="TrebuchetMS-Bold" w:cs="TrebuchetMS-Bol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AA30C50"/>
    <w:multiLevelType w:val="hybridMultilevel"/>
    <w:tmpl w:val="CBECA61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2059309E"/>
    <w:multiLevelType w:val="hybridMultilevel"/>
    <w:tmpl w:val="A162A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ED32BE"/>
    <w:multiLevelType w:val="hybridMultilevel"/>
    <w:tmpl w:val="E0E2BBB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382201"/>
    <w:multiLevelType w:val="hybridMultilevel"/>
    <w:tmpl w:val="76A6204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CF85565"/>
    <w:multiLevelType w:val="hybridMultilevel"/>
    <w:tmpl w:val="8D743B0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025B93"/>
    <w:multiLevelType w:val="hybridMultilevel"/>
    <w:tmpl w:val="A58ED1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3D3D83"/>
    <w:multiLevelType w:val="hybridMultilevel"/>
    <w:tmpl w:val="2C865D2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96741"/>
    <w:multiLevelType w:val="hybridMultilevel"/>
    <w:tmpl w:val="C9F6585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D617335"/>
    <w:multiLevelType w:val="hybridMultilevel"/>
    <w:tmpl w:val="FA58976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0512BC"/>
    <w:multiLevelType w:val="multilevel"/>
    <w:tmpl w:val="0FA69C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40327F78"/>
    <w:multiLevelType w:val="hybridMultilevel"/>
    <w:tmpl w:val="E77CFF2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1215C7"/>
    <w:multiLevelType w:val="hybridMultilevel"/>
    <w:tmpl w:val="6E841D1E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65316EE"/>
    <w:multiLevelType w:val="hybridMultilevel"/>
    <w:tmpl w:val="BD4A77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7F3D52"/>
    <w:multiLevelType w:val="hybridMultilevel"/>
    <w:tmpl w:val="71A8D0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DA6373"/>
    <w:multiLevelType w:val="multilevel"/>
    <w:tmpl w:val="F79A76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59223186"/>
    <w:multiLevelType w:val="hybridMultilevel"/>
    <w:tmpl w:val="4D2CF1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6F544F"/>
    <w:multiLevelType w:val="hybridMultilevel"/>
    <w:tmpl w:val="E230C7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0374BF"/>
    <w:multiLevelType w:val="hybridMultilevel"/>
    <w:tmpl w:val="6486E3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2F0369"/>
    <w:multiLevelType w:val="hybridMultilevel"/>
    <w:tmpl w:val="23F02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18B24C4"/>
    <w:multiLevelType w:val="hybridMultilevel"/>
    <w:tmpl w:val="3D58D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4570263"/>
    <w:multiLevelType w:val="hybridMultilevel"/>
    <w:tmpl w:val="6616C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BA57B4"/>
    <w:multiLevelType w:val="hybridMultilevel"/>
    <w:tmpl w:val="15165F04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52316B6"/>
    <w:multiLevelType w:val="hybridMultilevel"/>
    <w:tmpl w:val="E12280B8"/>
    <w:lvl w:ilvl="0" w:tplc="85B271A8">
      <w:start w:val="8"/>
      <w:numFmt w:val="lowerLetter"/>
      <w:lvlText w:val="%1."/>
      <w:lvlJc w:val="left"/>
      <w:pPr>
        <w:ind w:left="1800" w:hanging="360"/>
      </w:pPr>
      <w:rPr>
        <w:rFonts w:ascii="Comic Sans MS" w:hAnsi="Comic Sans MS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771D5EF6"/>
    <w:multiLevelType w:val="hybridMultilevel"/>
    <w:tmpl w:val="A118C6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26"/>
  </w:num>
  <w:num w:numId="4">
    <w:abstractNumId w:val="12"/>
  </w:num>
  <w:num w:numId="5">
    <w:abstractNumId w:val="13"/>
  </w:num>
  <w:num w:numId="6">
    <w:abstractNumId w:val="16"/>
  </w:num>
  <w:num w:numId="7">
    <w:abstractNumId w:val="9"/>
  </w:num>
  <w:num w:numId="8">
    <w:abstractNumId w:val="15"/>
  </w:num>
  <w:num w:numId="9">
    <w:abstractNumId w:val="11"/>
  </w:num>
  <w:num w:numId="10">
    <w:abstractNumId w:val="4"/>
  </w:num>
  <w:num w:numId="11">
    <w:abstractNumId w:val="27"/>
  </w:num>
  <w:num w:numId="12">
    <w:abstractNumId w:val="14"/>
  </w:num>
  <w:num w:numId="13">
    <w:abstractNumId w:val="19"/>
  </w:num>
  <w:num w:numId="14">
    <w:abstractNumId w:val="21"/>
  </w:num>
  <w:num w:numId="15">
    <w:abstractNumId w:val="8"/>
  </w:num>
  <w:num w:numId="16">
    <w:abstractNumId w:val="24"/>
  </w:num>
  <w:num w:numId="17">
    <w:abstractNumId w:val="6"/>
  </w:num>
  <w:num w:numId="18">
    <w:abstractNumId w:val="22"/>
  </w:num>
  <w:num w:numId="19">
    <w:abstractNumId w:val="0"/>
  </w:num>
  <w:num w:numId="20">
    <w:abstractNumId w:val="5"/>
  </w:num>
  <w:num w:numId="21">
    <w:abstractNumId w:val="25"/>
  </w:num>
  <w:num w:numId="22">
    <w:abstractNumId w:val="1"/>
  </w:num>
  <w:num w:numId="23">
    <w:abstractNumId w:val="20"/>
  </w:num>
  <w:num w:numId="24">
    <w:abstractNumId w:val="18"/>
  </w:num>
  <w:num w:numId="25">
    <w:abstractNumId w:val="17"/>
  </w:num>
  <w:num w:numId="26">
    <w:abstractNumId w:val="10"/>
  </w:num>
  <w:num w:numId="27">
    <w:abstractNumId w:val="28"/>
  </w:num>
  <w:num w:numId="28">
    <w:abstractNumId w:val="23"/>
  </w:num>
  <w:num w:numId="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5F8C"/>
    <w:rsid w:val="00007011"/>
    <w:rsid w:val="00013D8D"/>
    <w:rsid w:val="00020049"/>
    <w:rsid w:val="000256FA"/>
    <w:rsid w:val="0003415B"/>
    <w:rsid w:val="00035ED5"/>
    <w:rsid w:val="00054CA7"/>
    <w:rsid w:val="00057894"/>
    <w:rsid w:val="00060C8B"/>
    <w:rsid w:val="0007249F"/>
    <w:rsid w:val="000A3BAC"/>
    <w:rsid w:val="000D1211"/>
    <w:rsid w:val="000E7310"/>
    <w:rsid w:val="000F2480"/>
    <w:rsid w:val="000F3DC8"/>
    <w:rsid w:val="000F51FC"/>
    <w:rsid w:val="0011478A"/>
    <w:rsid w:val="00115E68"/>
    <w:rsid w:val="00123F4F"/>
    <w:rsid w:val="00127E35"/>
    <w:rsid w:val="00132718"/>
    <w:rsid w:val="0014479C"/>
    <w:rsid w:val="0014745B"/>
    <w:rsid w:val="00173E4D"/>
    <w:rsid w:val="001B759B"/>
    <w:rsid w:val="001D7DCA"/>
    <w:rsid w:val="001E1467"/>
    <w:rsid w:val="001E2ACC"/>
    <w:rsid w:val="001E2CB8"/>
    <w:rsid w:val="00206D24"/>
    <w:rsid w:val="0024299B"/>
    <w:rsid w:val="00256221"/>
    <w:rsid w:val="002650DC"/>
    <w:rsid w:val="00272FD9"/>
    <w:rsid w:val="002F06BD"/>
    <w:rsid w:val="002F1C3F"/>
    <w:rsid w:val="003145F5"/>
    <w:rsid w:val="00320BD8"/>
    <w:rsid w:val="00325559"/>
    <w:rsid w:val="0035698E"/>
    <w:rsid w:val="0037478E"/>
    <w:rsid w:val="00396839"/>
    <w:rsid w:val="003B048A"/>
    <w:rsid w:val="003C4491"/>
    <w:rsid w:val="003E02AD"/>
    <w:rsid w:val="003E44A5"/>
    <w:rsid w:val="003E65DB"/>
    <w:rsid w:val="00404710"/>
    <w:rsid w:val="00410BBD"/>
    <w:rsid w:val="00415453"/>
    <w:rsid w:val="0042157B"/>
    <w:rsid w:val="0042276A"/>
    <w:rsid w:val="00441C2F"/>
    <w:rsid w:val="00451203"/>
    <w:rsid w:val="004750DA"/>
    <w:rsid w:val="004816DF"/>
    <w:rsid w:val="004A775A"/>
    <w:rsid w:val="004B79D5"/>
    <w:rsid w:val="004D157E"/>
    <w:rsid w:val="004E5927"/>
    <w:rsid w:val="00510812"/>
    <w:rsid w:val="005123A0"/>
    <w:rsid w:val="00530915"/>
    <w:rsid w:val="00567D93"/>
    <w:rsid w:val="00583FE1"/>
    <w:rsid w:val="005A6FED"/>
    <w:rsid w:val="005C777B"/>
    <w:rsid w:val="005D644E"/>
    <w:rsid w:val="005F101C"/>
    <w:rsid w:val="005F4EFE"/>
    <w:rsid w:val="006152A3"/>
    <w:rsid w:val="00620543"/>
    <w:rsid w:val="006371A5"/>
    <w:rsid w:val="00670A20"/>
    <w:rsid w:val="00675683"/>
    <w:rsid w:val="006B47F0"/>
    <w:rsid w:val="006B573D"/>
    <w:rsid w:val="006C0DEE"/>
    <w:rsid w:val="006E5381"/>
    <w:rsid w:val="00703183"/>
    <w:rsid w:val="00713C03"/>
    <w:rsid w:val="00721E9C"/>
    <w:rsid w:val="0072558A"/>
    <w:rsid w:val="00731C5D"/>
    <w:rsid w:val="00733680"/>
    <w:rsid w:val="007418A2"/>
    <w:rsid w:val="007461D3"/>
    <w:rsid w:val="00752EAC"/>
    <w:rsid w:val="007613F4"/>
    <w:rsid w:val="00766138"/>
    <w:rsid w:val="00776E81"/>
    <w:rsid w:val="007817C9"/>
    <w:rsid w:val="00783872"/>
    <w:rsid w:val="0079251B"/>
    <w:rsid w:val="00792C1F"/>
    <w:rsid w:val="007A208B"/>
    <w:rsid w:val="007B2887"/>
    <w:rsid w:val="007C164C"/>
    <w:rsid w:val="007E0124"/>
    <w:rsid w:val="007F2662"/>
    <w:rsid w:val="00812C7A"/>
    <w:rsid w:val="00822D76"/>
    <w:rsid w:val="008564AE"/>
    <w:rsid w:val="008B2977"/>
    <w:rsid w:val="008B63A3"/>
    <w:rsid w:val="008C3161"/>
    <w:rsid w:val="008D2660"/>
    <w:rsid w:val="008D3F0A"/>
    <w:rsid w:val="008F0236"/>
    <w:rsid w:val="00911A4C"/>
    <w:rsid w:val="00930953"/>
    <w:rsid w:val="0094609B"/>
    <w:rsid w:val="00966E0C"/>
    <w:rsid w:val="00967AED"/>
    <w:rsid w:val="00970687"/>
    <w:rsid w:val="009C493F"/>
    <w:rsid w:val="009E2C10"/>
    <w:rsid w:val="009E2DD1"/>
    <w:rsid w:val="00A259E1"/>
    <w:rsid w:val="00A44C39"/>
    <w:rsid w:val="00A45548"/>
    <w:rsid w:val="00A51D4D"/>
    <w:rsid w:val="00A56215"/>
    <w:rsid w:val="00A82160"/>
    <w:rsid w:val="00A82C87"/>
    <w:rsid w:val="00A979BB"/>
    <w:rsid w:val="00AA1C61"/>
    <w:rsid w:val="00AA74E7"/>
    <w:rsid w:val="00AB2328"/>
    <w:rsid w:val="00AD4754"/>
    <w:rsid w:val="00AD77D8"/>
    <w:rsid w:val="00AE4820"/>
    <w:rsid w:val="00B03ACA"/>
    <w:rsid w:val="00B20314"/>
    <w:rsid w:val="00B25198"/>
    <w:rsid w:val="00B406B8"/>
    <w:rsid w:val="00B503E8"/>
    <w:rsid w:val="00B61EDE"/>
    <w:rsid w:val="00BA1E75"/>
    <w:rsid w:val="00BB7926"/>
    <w:rsid w:val="00BC3664"/>
    <w:rsid w:val="00BC42F7"/>
    <w:rsid w:val="00BC5F8C"/>
    <w:rsid w:val="00BD4481"/>
    <w:rsid w:val="00BD5167"/>
    <w:rsid w:val="00BD6000"/>
    <w:rsid w:val="00BF00D5"/>
    <w:rsid w:val="00C0181C"/>
    <w:rsid w:val="00C12AA6"/>
    <w:rsid w:val="00C23236"/>
    <w:rsid w:val="00C41FD3"/>
    <w:rsid w:val="00C6600E"/>
    <w:rsid w:val="00C74AAF"/>
    <w:rsid w:val="00C816F1"/>
    <w:rsid w:val="00CA2332"/>
    <w:rsid w:val="00CA5BBA"/>
    <w:rsid w:val="00CB106C"/>
    <w:rsid w:val="00CB2C66"/>
    <w:rsid w:val="00CB3A48"/>
    <w:rsid w:val="00CC1C07"/>
    <w:rsid w:val="00CC1EC9"/>
    <w:rsid w:val="00CD250C"/>
    <w:rsid w:val="00CE450D"/>
    <w:rsid w:val="00D07B59"/>
    <w:rsid w:val="00D435B6"/>
    <w:rsid w:val="00D4432A"/>
    <w:rsid w:val="00D44A3A"/>
    <w:rsid w:val="00D47670"/>
    <w:rsid w:val="00D47F46"/>
    <w:rsid w:val="00D55338"/>
    <w:rsid w:val="00D709DF"/>
    <w:rsid w:val="00D94BC6"/>
    <w:rsid w:val="00DA7FF0"/>
    <w:rsid w:val="00DB48C1"/>
    <w:rsid w:val="00DC5785"/>
    <w:rsid w:val="00E1257C"/>
    <w:rsid w:val="00E2399C"/>
    <w:rsid w:val="00E3006F"/>
    <w:rsid w:val="00E3465E"/>
    <w:rsid w:val="00E43104"/>
    <w:rsid w:val="00E524A1"/>
    <w:rsid w:val="00E53075"/>
    <w:rsid w:val="00E67621"/>
    <w:rsid w:val="00E7493C"/>
    <w:rsid w:val="00E84D2C"/>
    <w:rsid w:val="00EA1335"/>
    <w:rsid w:val="00EA6A7A"/>
    <w:rsid w:val="00EA70E1"/>
    <w:rsid w:val="00EB6DC8"/>
    <w:rsid w:val="00EC6902"/>
    <w:rsid w:val="00EF4601"/>
    <w:rsid w:val="00EF4EAF"/>
    <w:rsid w:val="00F115F3"/>
    <w:rsid w:val="00F2388B"/>
    <w:rsid w:val="00F246B5"/>
    <w:rsid w:val="00F32C75"/>
    <w:rsid w:val="00F3535C"/>
    <w:rsid w:val="00F44634"/>
    <w:rsid w:val="00F5662B"/>
    <w:rsid w:val="00F57F03"/>
    <w:rsid w:val="00F8733A"/>
    <w:rsid w:val="00F97653"/>
    <w:rsid w:val="00FA660F"/>
    <w:rsid w:val="00FB4520"/>
    <w:rsid w:val="00FB5240"/>
    <w:rsid w:val="00FC5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85DA14E-0F8B-40DF-B9FA-4C892F261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C77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C777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817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112</Words>
  <Characters>633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RNIVAL GAME RUBRIC</vt:lpstr>
    </vt:vector>
  </TitlesOfParts>
  <Company>Fortbend ISD</Company>
  <LinksUpToDate>false</LinksUpToDate>
  <CharactersWithSpaces>7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NIVAL GAME RUBRIC</dc:title>
  <dc:creator>jennifer.harper</dc:creator>
  <cp:lastModifiedBy>Gialenios, Felicia</cp:lastModifiedBy>
  <cp:revision>5</cp:revision>
  <cp:lastPrinted>2013-09-04T18:09:00Z</cp:lastPrinted>
  <dcterms:created xsi:type="dcterms:W3CDTF">2017-10-25T13:08:00Z</dcterms:created>
  <dcterms:modified xsi:type="dcterms:W3CDTF">2017-10-25T1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